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15BE0D" w14:textId="19BF29BC" w:rsidR="00941414" w:rsidRPr="00E80A18" w:rsidRDefault="00464855" w:rsidP="00E80A1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 w:eastAsia="vi-VN"/>
        </w:rPr>
      </w:pPr>
      <w:bookmarkStart w:id="0" w:name="_Hlk111571077"/>
      <w:r w:rsidRPr="004B1A07">
        <w:rPr>
          <w:rFonts w:ascii="Times New Roman" w:eastAsia="Times New Roman" w:hAnsi="Times New Roman" w:cs="Times New Roman"/>
          <w:b/>
          <w:bCs/>
          <w:sz w:val="26"/>
          <w:szCs w:val="26"/>
          <w:lang w:val="en-US" w:eastAsia="vi-VN"/>
        </w:rPr>
        <w:t>BUỔI</w:t>
      </w:r>
      <w:r w:rsidR="00584769" w:rsidRPr="004B1A07">
        <w:rPr>
          <w:rFonts w:ascii="Times New Roman" w:eastAsia="Times New Roman" w:hAnsi="Times New Roman" w:cs="Times New Roman"/>
          <w:b/>
          <w:bCs/>
          <w:sz w:val="26"/>
          <w:szCs w:val="26"/>
          <w:lang w:val="en-US" w:eastAsia="vi-VN"/>
        </w:rPr>
        <w:t xml:space="preserve"> </w:t>
      </w:r>
      <w:r w:rsidR="004B1A07" w:rsidRPr="004B1A07">
        <w:rPr>
          <w:rFonts w:ascii="Times New Roman" w:eastAsia="Times New Roman" w:hAnsi="Times New Roman" w:cs="Times New Roman"/>
          <w:b/>
          <w:bCs/>
          <w:sz w:val="26"/>
          <w:szCs w:val="26"/>
          <w:lang w:val="en-US" w:eastAsia="vi-VN"/>
        </w:rPr>
        <w:t>35</w:t>
      </w:r>
      <w:r w:rsidR="00584769" w:rsidRPr="004B1A07">
        <w:rPr>
          <w:rFonts w:ascii="Times New Roman" w:eastAsia="Times New Roman" w:hAnsi="Times New Roman" w:cs="Times New Roman"/>
          <w:b/>
          <w:bCs/>
          <w:sz w:val="26"/>
          <w:szCs w:val="26"/>
          <w:lang w:val="en-US" w:eastAsia="vi-VN"/>
        </w:rPr>
        <w:t xml:space="preserve">: </w:t>
      </w:r>
      <w:r w:rsidR="00EA564D" w:rsidRPr="004B1A07">
        <w:rPr>
          <w:rFonts w:ascii="Times New Roman" w:eastAsia="Times New Roman" w:hAnsi="Times New Roman" w:cs="Times New Roman"/>
          <w:b/>
          <w:bCs/>
          <w:sz w:val="26"/>
          <w:szCs w:val="26"/>
          <w:lang w:val="en-US" w:eastAsia="vi-VN"/>
        </w:rPr>
        <w:t>ÔN TẬP</w:t>
      </w:r>
      <w:bookmarkEnd w:id="0"/>
      <w:r w:rsidR="00E80A18">
        <w:rPr>
          <w:rFonts w:ascii="Times New Roman" w:eastAsia="Times New Roman" w:hAnsi="Times New Roman" w:cs="Times New Roman"/>
          <w:b/>
          <w:bCs/>
          <w:sz w:val="26"/>
          <w:szCs w:val="26"/>
          <w:lang w:val="en-US" w:eastAsia="vi-VN"/>
        </w:rPr>
        <w:t xml:space="preserve"> </w:t>
      </w:r>
      <w:r w:rsidR="004B1A07" w:rsidRPr="004B1A07">
        <w:rPr>
          <w:rFonts w:ascii="Times New Roman" w:eastAsia="Times New Roman" w:hAnsi="Times New Roman" w:cs="Times New Roman"/>
          <w:b/>
          <w:sz w:val="26"/>
          <w:szCs w:val="26"/>
          <w:lang w:val="en-US" w:eastAsia="vi-VN"/>
        </w:rPr>
        <w:t>GÓC NỘI TIẾP</w:t>
      </w:r>
    </w:p>
    <w:p w14:paraId="61BD0863" w14:textId="25D0AC7B" w:rsidR="00464855" w:rsidRPr="004B1A07" w:rsidRDefault="00464855" w:rsidP="004B1A0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</w:pPr>
      <w:r w:rsidRPr="004B1A07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>Tiết 1</w:t>
      </w:r>
    </w:p>
    <w:p w14:paraId="51ADE9D3" w14:textId="77777777" w:rsidR="004B1A07" w:rsidRPr="004B1A07" w:rsidRDefault="004B1A07" w:rsidP="004B1A07">
      <w:pPr>
        <w:jc w:val="both"/>
        <w:rPr>
          <w:rFonts w:ascii="Times New Roman" w:hAnsi="Times New Roman" w:cs="Times New Roman"/>
          <w:b/>
          <w:color w:val="0D0D0D" w:themeColor="text1" w:themeTint="F2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b/>
          <w:color w:val="0D0D0D" w:themeColor="text1" w:themeTint="F2"/>
          <w:sz w:val="26"/>
          <w:szCs w:val="26"/>
          <w:lang w:val="en-US"/>
        </w:rPr>
        <w:t>Dạng 1: Tính số đo góc ở tâm, số đo của cung tròn.</w:t>
      </w:r>
    </w:p>
    <w:p w14:paraId="17F028BC" w14:textId="77777777" w:rsidR="004B1A07" w:rsidRPr="004B1A07" w:rsidRDefault="004B1A07" w:rsidP="004B1A07">
      <w:pPr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b/>
          <w:color w:val="0D0D0D" w:themeColor="text1" w:themeTint="F2"/>
          <w:sz w:val="26"/>
          <w:szCs w:val="26"/>
          <w:lang w:val="en-US"/>
        </w:rPr>
        <w:t xml:space="preserve">Bài </w:t>
      </w:r>
      <w:r w:rsidRPr="004B1A07">
        <w:rPr>
          <w:rFonts w:ascii="Times New Roman" w:hAnsi="Times New Roman" w:cs="Times New Roman"/>
          <w:b/>
          <w:color w:val="0D0D0D" w:themeColor="text1" w:themeTint="F2"/>
          <w:sz w:val="26"/>
          <w:szCs w:val="26"/>
        </w:rPr>
        <w:t xml:space="preserve">1. </w: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  <w:lang w:val="en-US"/>
        </w:rPr>
        <w:t>Cho hình vuông</w:t>
      </w:r>
      <w:r w:rsidRPr="004B1A07">
        <w:rPr>
          <w:rFonts w:ascii="Times New Roman" w:hAnsi="Times New Roman" w:cs="Times New Roman"/>
          <w:color w:val="0D0D0D" w:themeColor="text1" w:themeTint="F2"/>
          <w:kern w:val="2"/>
          <w:position w:val="-4"/>
          <w:sz w:val="26"/>
          <w:szCs w:val="26"/>
          <w:lang w:val="en-US"/>
          <w14:ligatures w14:val="standardContextual"/>
        </w:rPr>
        <w:object w:dxaOrig="780" w:dyaOrig="260" w14:anchorId="7A195B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2.85pt" o:ole="">
            <v:imagedata r:id="rId8" o:title=""/>
          </v:shape>
          <o:OLEObject Type="Embed" ProgID="Equation.DSMT4" ShapeID="_x0000_i1025" DrawAspect="Content" ObjectID="_1780834027" r:id="rId9"/>
        </w:objec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  <w:lang w:val="en-US"/>
        </w:rPr>
        <w:t xml:space="preserve">. Gọi </w:t>
      </w:r>
      <w:r w:rsidRPr="004B1A07">
        <w:rPr>
          <w:rFonts w:ascii="Times New Roman" w:hAnsi="Times New Roman" w:cs="Times New Roman"/>
          <w:color w:val="0D0D0D" w:themeColor="text1" w:themeTint="F2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0" w14:anchorId="39C57CC0">
          <v:shape id="_x0000_i1026" type="#_x0000_t75" style="width:12pt;height:12.85pt" o:ole="">
            <v:imagedata r:id="rId10" o:title=""/>
          </v:shape>
          <o:OLEObject Type="Embed" ProgID="Equation.DSMT4" ShapeID="_x0000_i1026" DrawAspect="Content" ObjectID="_1780834028" r:id="rId11"/>
        </w:objec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  <w:lang w:val="en-US"/>
        </w:rPr>
        <w:t>là tâm đường tròn đi qua bốn điểm</w:t>
      </w:r>
      <w:r w:rsidRPr="004B1A07">
        <w:rPr>
          <w:rFonts w:ascii="Times New Roman" w:hAnsi="Times New Roman" w:cs="Times New Roman"/>
          <w:color w:val="0D0D0D" w:themeColor="text1" w:themeTint="F2"/>
          <w:kern w:val="2"/>
          <w:position w:val="-10"/>
          <w:sz w:val="26"/>
          <w:szCs w:val="26"/>
          <w:lang w:val="en-US"/>
          <w14:ligatures w14:val="standardContextual"/>
        </w:rPr>
        <w:object w:dxaOrig="1320" w:dyaOrig="320" w14:anchorId="684F9290">
          <v:shape id="_x0000_i1027" type="#_x0000_t75" style="width:66pt;height:15.85pt" o:ole="">
            <v:imagedata r:id="rId12" o:title=""/>
          </v:shape>
          <o:OLEObject Type="Embed" ProgID="Equation.DSMT4" ShapeID="_x0000_i1027" DrawAspect="Content" ObjectID="_1780834029" r:id="rId13"/>
        </w:objec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  <w:lang w:val="en-US"/>
        </w:rPr>
        <w:t>.</w:t>
      </w:r>
    </w:p>
    <w:p w14:paraId="7357690B" w14:textId="77777777" w:rsidR="004B1A07" w:rsidRPr="004B1A07" w:rsidRDefault="004B1A07" w:rsidP="004B1A07">
      <w:pPr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a) T</w: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  <w:lang w:val="en-US"/>
        </w:rPr>
        <w:t>ính số đo góc ở tâm</w: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4B1A07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1320" w:dyaOrig="440" w14:anchorId="4FB67CB9">
          <v:shape id="_x0000_i1028" type="#_x0000_t75" style="width:66pt;height:21.85pt" o:ole="">
            <v:imagedata r:id="rId14" o:title=""/>
          </v:shape>
          <o:OLEObject Type="Embed" ProgID="Equation.DSMT4" ShapeID="_x0000_i1028" DrawAspect="Content" ObjectID="_1780834030" r:id="rId15"/>
        </w:object>
      </w:r>
    </w:p>
    <w:p w14:paraId="7B65C666" w14:textId="77777777" w:rsidR="004B1A07" w:rsidRPr="004B1A07" w:rsidRDefault="004B1A07" w:rsidP="004B1A07">
      <w:pPr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b) T</w: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  <w:lang w:val="en-US"/>
        </w:rPr>
        <w:t>ính số đo cung nhỏ</w:t>
      </w:r>
      <w:r w:rsidRPr="004B1A07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980" w:dyaOrig="320" w14:anchorId="26DB99F4">
          <v:shape id="_x0000_i1029" type="#_x0000_t75" style="width:48.85pt;height:15.85pt" o:ole="">
            <v:imagedata r:id="rId16" o:title=""/>
          </v:shape>
          <o:OLEObject Type="Embed" ProgID="Equation.DSMT4" ShapeID="_x0000_i1029" DrawAspect="Content" ObjectID="_1780834031" r:id="rId17"/>
        </w:objec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  <w:lang w:val="en-US"/>
        </w:rPr>
        <w:t>.</w:t>
      </w:r>
    </w:p>
    <w:p w14:paraId="7946B015" w14:textId="77777777" w:rsidR="004B1A07" w:rsidRPr="004B1A07" w:rsidRDefault="004B1A07" w:rsidP="004B1A07">
      <w:pPr>
        <w:ind w:right="-1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Bài 2:</w: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Cho đường tròn</w:t>
      </w:r>
      <w:r w:rsidRPr="004B1A07">
        <w:rPr>
          <w:rFonts w:ascii="Times New Roman" w:hAnsi="Times New Roman" w:cs="Times New Roman"/>
          <w:kern w:val="2"/>
          <w:position w:val="-16"/>
          <w:sz w:val="26"/>
          <w:szCs w:val="26"/>
          <w:lang w:val="en-US"/>
          <w14:ligatures w14:val="standardContextual"/>
        </w:rPr>
        <w:object w:dxaOrig="760" w:dyaOrig="440" w14:anchorId="14E65BA6">
          <v:shape id="_x0000_i1030" type="#_x0000_t75" style="width:38.15pt;height:21.85pt" o:ole="">
            <v:imagedata r:id="rId18" o:title=""/>
          </v:shape>
          <o:OLEObject Type="Embed" ProgID="Equation.DSMT4" ShapeID="_x0000_i1030" DrawAspect="Content" ObjectID="_1780834032" r:id="rId19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, trên đường tròn </w:t>
      </w:r>
      <w:r w:rsidRPr="004B1A07">
        <w:rPr>
          <w:rFonts w:ascii="Times New Roman" w:hAnsi="Times New Roman" w:cs="Times New Roman"/>
          <w:kern w:val="2"/>
          <w:position w:val="-16"/>
          <w:sz w:val="26"/>
          <w:szCs w:val="26"/>
          <w:lang w:val="en-US"/>
          <w14:ligatures w14:val="standardContextual"/>
        </w:rPr>
        <w:object w:dxaOrig="400" w:dyaOrig="440" w14:anchorId="6456AF11">
          <v:shape id="_x0000_i1031" type="#_x0000_t75" style="width:20.15pt;height:21.85pt" o:ole="">
            <v:imagedata r:id="rId20" o:title=""/>
          </v:shape>
          <o:OLEObject Type="Embed" ProgID="Equation.DSMT4" ShapeID="_x0000_i1031" DrawAspect="Content" ObjectID="_1780834033" r:id="rId21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lấy các điểm </w:t>
      </w:r>
      <w:r w:rsidRPr="004B1A07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960" w:dyaOrig="320" w14:anchorId="6C870F1E">
          <v:shape id="_x0000_i1032" type="#_x0000_t75" style="width:48pt;height:15.85pt" o:ole="">
            <v:imagedata r:id="rId22" o:title=""/>
          </v:shape>
          <o:OLEObject Type="Embed" ProgID="Equation.DSMT4" ShapeID="_x0000_i1032" DrawAspect="Content" ObjectID="_1780834034" r:id="rId23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sao cho </w:t>
      </w:r>
      <w:r w:rsidRPr="004B1A07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2200" w:dyaOrig="420" w14:anchorId="145BD9FA">
          <v:shape id="_x0000_i1033" type="#_x0000_t75" style="width:110.15pt;height:21pt" o:ole="">
            <v:imagedata r:id="rId24" o:title=""/>
          </v:shape>
          <o:OLEObject Type="Embed" ProgID="Equation.DSMT4" ShapeID="_x0000_i1033" DrawAspect="Content" ObjectID="_1780834035" r:id="rId25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và tia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40" w:dyaOrig="260" w14:anchorId="22C60AD6">
          <v:shape id="_x0000_i1034" type="#_x0000_t75" style="width:21.85pt;height:12.85pt" o:ole="">
            <v:imagedata r:id="rId26" o:title=""/>
          </v:shape>
          <o:OLEObject Type="Embed" ProgID="Equation.DSMT4" ShapeID="_x0000_i1034" DrawAspect="Content" ObjectID="_1780834036" r:id="rId27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nằm giữa hai tia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00" w:dyaOrig="260" w14:anchorId="229A845E">
          <v:shape id="_x0000_i1035" type="#_x0000_t75" style="width:20.15pt;height:12.85pt" o:ole="">
            <v:imagedata r:id="rId28" o:title=""/>
          </v:shape>
          <o:OLEObject Type="Embed" ProgID="Equation.DSMT4" ShapeID="_x0000_i1035" DrawAspect="Content" ObjectID="_1780834037" r:id="rId29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và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40" w:dyaOrig="260" w14:anchorId="1CD4CEB6">
          <v:shape id="_x0000_i1036" type="#_x0000_t75" style="width:21.85pt;height:12.85pt" o:ole="">
            <v:imagedata r:id="rId30" o:title=""/>
          </v:shape>
          <o:OLEObject Type="Embed" ProgID="Equation.DSMT4" ShapeID="_x0000_i1036" DrawAspect="Content" ObjectID="_1780834038" r:id="rId31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27DE1E00" w14:textId="77777777" w:rsidR="004B1A07" w:rsidRPr="004B1A07" w:rsidRDefault="004B1A07" w:rsidP="004B1A07">
      <w:pPr>
        <w:ind w:right="-1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sz w:val="26"/>
          <w:szCs w:val="26"/>
          <w:lang w:val="en-US"/>
        </w:rPr>
        <w:t>a) Tính số đo góc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620" w:dyaOrig="260" w14:anchorId="2B0AD750">
          <v:shape id="_x0000_i1037" type="#_x0000_t75" style="width:30.85pt;height:12.85pt" o:ole="">
            <v:imagedata r:id="rId32" o:title=""/>
          </v:shape>
          <o:OLEObject Type="Embed" ProgID="Equation.DSMT4" ShapeID="_x0000_i1037" DrawAspect="Content" ObjectID="_1780834039" r:id="rId33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0F31AFF5" w14:textId="77777777" w:rsidR="004B1A07" w:rsidRPr="004B1A07" w:rsidRDefault="004B1A07" w:rsidP="004B1A07">
      <w:pPr>
        <w:ind w:right="-1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sz w:val="26"/>
          <w:szCs w:val="26"/>
          <w:lang w:val="en-US"/>
        </w:rPr>
        <w:t>b) Tính số đo góc các cung</w:t>
      </w:r>
      <w:r w:rsidRPr="004B1A07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1520" w:dyaOrig="320" w14:anchorId="59F2DE92">
          <v:shape id="_x0000_i1038" type="#_x0000_t75" style="width:75.85pt;height:15.85pt" o:ole="">
            <v:imagedata r:id="rId34" o:title=""/>
          </v:shape>
          <o:OLEObject Type="Embed" ProgID="Equation.DSMT4" ShapeID="_x0000_i1038" DrawAspect="Content" ObjectID="_1780834040" r:id="rId35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00380833" w14:textId="77777777" w:rsidR="004B1A07" w:rsidRPr="004B1A07" w:rsidRDefault="004B1A07" w:rsidP="004B1A07">
      <w:pPr>
        <w:ind w:right="-1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c) Cho điểm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60" w:dyaOrig="260" w14:anchorId="55515DF4">
          <v:shape id="_x0000_i1039" type="#_x0000_t75" style="width:12.85pt;height:12.85pt" o:ole="">
            <v:imagedata r:id="rId36" o:title=""/>
          </v:shape>
          <o:OLEObject Type="Embed" ProgID="Equation.DSMT4" ShapeID="_x0000_i1039" DrawAspect="Content" ObjectID="_1780834041" r:id="rId37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là điểm nằm trên cung lớn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60" w:dyaOrig="260" w14:anchorId="2D8E4E75">
          <v:shape id="_x0000_i1040" type="#_x0000_t75" style="width:23.15pt;height:12.85pt" o:ole="">
            <v:imagedata r:id="rId38" o:title=""/>
          </v:shape>
          <o:OLEObject Type="Embed" ProgID="Equation.DSMT4" ShapeID="_x0000_i1040" DrawAspect="Content" ObjectID="_1780834042" r:id="rId39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sao cho sđ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1160" w:dyaOrig="400" w14:anchorId="476498CC">
          <v:shape id="_x0000_i1041" type="#_x0000_t75" style="width:57.85pt;height:20.15pt" o:ole="">
            <v:imagedata r:id="rId40" o:title=""/>
          </v:shape>
          <o:OLEObject Type="Embed" ProgID="Equation.DSMT4" ShapeID="_x0000_i1041" DrawAspect="Content" ObjectID="_1780834043" r:id="rId41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1802025B" w14:textId="77777777" w:rsidR="004B1A07" w:rsidRPr="004B1A07" w:rsidRDefault="004B1A07" w:rsidP="004B1A07">
      <w:pPr>
        <w:ind w:right="-1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Dạng 2: So sánh cung.</w:t>
      </w:r>
    </w:p>
    <w:p w14:paraId="20212943" w14:textId="77777777" w:rsidR="004B1A07" w:rsidRPr="004B1A07" w:rsidRDefault="004B1A07" w:rsidP="004B1A07">
      <w:pPr>
        <w:ind w:right="-1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b/>
          <w:sz w:val="26"/>
          <w:szCs w:val="26"/>
          <w:lang w:val="en-US"/>
        </w:rPr>
        <w:t xml:space="preserve">Bài 3. </w: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Cho đường tròn </w:t>
      </w:r>
      <w:r w:rsidRPr="004B1A07">
        <w:rPr>
          <w:rFonts w:ascii="Times New Roman" w:hAnsi="Times New Roman" w:cs="Times New Roman"/>
          <w:kern w:val="2"/>
          <w:position w:val="-16"/>
          <w:sz w:val="26"/>
          <w:szCs w:val="26"/>
          <w:lang w:val="en-US"/>
          <w14:ligatures w14:val="standardContextual"/>
        </w:rPr>
        <w:object w:dxaOrig="760" w:dyaOrig="440" w14:anchorId="444E1CFD">
          <v:shape id="_x0000_i1042" type="#_x0000_t75" style="width:38.15pt;height:21.85pt" o:ole="">
            <v:imagedata r:id="rId42" o:title=""/>
          </v:shape>
          <o:OLEObject Type="Embed" ProgID="Equation.DSMT4" ShapeID="_x0000_i1042" DrawAspect="Content" ObjectID="_1780834044" r:id="rId43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và dây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40" w:dyaOrig="260" w14:anchorId="03BAE7D0">
          <v:shape id="_x0000_i1043" type="#_x0000_t75" style="width:21.85pt;height:12.85pt" o:ole="">
            <v:imagedata r:id="rId44" o:title=""/>
          </v:shape>
          <o:OLEObject Type="Embed" ProgID="Equation.DSMT4" ShapeID="_x0000_i1043" DrawAspect="Content" ObjectID="_1780834045" r:id="rId45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 không đi qua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0" w14:anchorId="345BB822">
          <v:shape id="_x0000_i1044" type="#_x0000_t75" style="width:12pt;height:12.85pt" o:ole="">
            <v:imagedata r:id="rId10" o:title=""/>
          </v:shape>
          <o:OLEObject Type="Embed" ProgID="Equation.DSMT4" ShapeID="_x0000_i1044" DrawAspect="Content" ObjectID="_1780834046" r:id="rId46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. Trên dây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40" w:dyaOrig="260" w14:anchorId="3DB3B237">
          <v:shape id="_x0000_i1045" type="#_x0000_t75" style="width:21.85pt;height:12.85pt" o:ole="">
            <v:imagedata r:id="rId44" o:title=""/>
          </v:shape>
          <o:OLEObject Type="Embed" ProgID="Equation.DSMT4" ShapeID="_x0000_i1045" DrawAspect="Content" ObjectID="_1780834047" r:id="rId47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lấy các điểm </w:t>
      </w:r>
      <w:r w:rsidRPr="004B1A07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700" w:dyaOrig="320" w14:anchorId="31C8B4DC">
          <v:shape id="_x0000_i1046" type="#_x0000_t75" style="width:35.15pt;height:15.85pt" o:ole="">
            <v:imagedata r:id="rId48" o:title=""/>
          </v:shape>
          <o:OLEObject Type="Embed" ProgID="Equation.DSMT4" ShapeID="_x0000_i1046" DrawAspect="Content" ObjectID="_1780834048" r:id="rId49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 sao cho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1920" w:dyaOrig="260" w14:anchorId="7BCF1D55">
          <v:shape id="_x0000_i1047" type="#_x0000_t75" style="width:96pt;height:12.85pt" o:ole="">
            <v:imagedata r:id="rId50" o:title=""/>
          </v:shape>
          <o:OLEObject Type="Embed" ProgID="Equation.DSMT4" ShapeID="_x0000_i1047" DrawAspect="Content" ObjectID="_1780834049" r:id="rId51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. Tia </w:t>
      </w:r>
      <w:r w:rsidRPr="004B1A07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1040" w:dyaOrig="320" w14:anchorId="53A535AC">
          <v:shape id="_x0000_i1048" type="#_x0000_t75" style="width:51.85pt;height:15.85pt" o:ole="">
            <v:imagedata r:id="rId52" o:title=""/>
          </v:shape>
          <o:OLEObject Type="Embed" ProgID="Equation.DSMT4" ShapeID="_x0000_i1048" DrawAspect="Content" ObjectID="_1780834050" r:id="rId53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 cắt </w:t>
      </w:r>
      <w:r w:rsidRPr="004B1A07">
        <w:rPr>
          <w:rFonts w:ascii="Times New Roman" w:hAnsi="Times New Roman" w:cs="Times New Roman"/>
          <w:kern w:val="2"/>
          <w:position w:val="-16"/>
          <w:sz w:val="26"/>
          <w:szCs w:val="26"/>
          <w:lang w:val="en-US"/>
          <w14:ligatures w14:val="standardContextual"/>
        </w:rPr>
        <w:object w:dxaOrig="400" w:dyaOrig="440" w14:anchorId="0408E1A1">
          <v:shape id="_x0000_i1049" type="#_x0000_t75" style="width:20.15pt;height:21.85pt" o:ole="">
            <v:imagedata r:id="rId54" o:title=""/>
          </v:shape>
          <o:OLEObject Type="Embed" ProgID="Equation.DSMT4" ShapeID="_x0000_i1049" DrawAspect="Content" ObjectID="_1780834051" r:id="rId55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 lần lượt tại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60" w:dyaOrig="260" w14:anchorId="63C47E4E">
          <v:shape id="_x0000_i1050" type="#_x0000_t75" style="width:12.85pt;height:12.85pt" o:ole="">
            <v:imagedata r:id="rId56" o:title=""/>
          </v:shape>
          <o:OLEObject Type="Embed" ProgID="Equation.DSMT4" ShapeID="_x0000_i1050" DrawAspect="Content" ObjectID="_1780834052" r:id="rId57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và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60" w:dyaOrig="260" w14:anchorId="042E659C">
          <v:shape id="_x0000_i1051" type="#_x0000_t75" style="width:12.85pt;height:12.85pt" o:ole="">
            <v:imagedata r:id="rId58" o:title=""/>
          </v:shape>
          <o:OLEObject Type="Embed" ProgID="Equation.DSMT4" ShapeID="_x0000_i1051" DrawAspect="Content" ObjectID="_1780834053" r:id="rId59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</w:p>
    <w:p w14:paraId="3338BEC4" w14:textId="77777777" w:rsidR="004B1A07" w:rsidRPr="004B1A07" w:rsidRDefault="004B1A07" w:rsidP="004B1A07">
      <w:pPr>
        <w:ind w:right="-1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a) Chứng minh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1180" w:dyaOrig="400" w14:anchorId="02FCBB09">
          <v:shape id="_x0000_i1052" type="#_x0000_t75" style="width:59.15pt;height:20.15pt" o:ole="">
            <v:imagedata r:id="rId60" o:title=""/>
          </v:shape>
          <o:OLEObject Type="Embed" ProgID="Equation.DSMT4" ShapeID="_x0000_i1052" DrawAspect="Content" ObjectID="_1780834054" r:id="rId61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22FB2D5C" w14:textId="77777777" w:rsidR="004B1A07" w:rsidRPr="004B1A07" w:rsidRDefault="004B1A07" w:rsidP="004B1A07">
      <w:pPr>
        <w:ind w:right="-1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sz w:val="26"/>
          <w:szCs w:val="26"/>
          <w:lang w:val="en-US"/>
        </w:rPr>
        <w:t>b) Gọi</w:t>
      </w:r>
      <w:r w:rsidRPr="004B1A07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220" w:dyaOrig="279" w14:anchorId="34A005F0">
          <v:shape id="_x0000_i1053" type="#_x0000_t75" style="width:11.15pt;height:14.15pt" o:ole="">
            <v:imagedata r:id="rId62" o:title=""/>
          </v:shape>
          <o:OLEObject Type="Embed" ProgID="Equation.DSMT4" ShapeID="_x0000_i1053" DrawAspect="Content" ObjectID="_1780834055" r:id="rId63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 là trung điểm của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20" w:dyaOrig="260" w14:anchorId="7A108E78">
          <v:shape id="_x0000_i1054" type="#_x0000_t75" style="width:21pt;height:12.85pt" o:ole="">
            <v:imagedata r:id="rId64" o:title=""/>
          </v:shape>
          <o:OLEObject Type="Embed" ProgID="Equation.DSMT4" ShapeID="_x0000_i1054" DrawAspect="Content" ObjectID="_1780834056" r:id="rId65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. So sánh </w:t>
      </w:r>
      <w:r w:rsidRPr="004B1A07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1340" w:dyaOrig="440" w14:anchorId="683690F8">
          <v:shape id="_x0000_i1055" type="#_x0000_t75" style="width:66.85pt;height:21.85pt" o:ole="">
            <v:imagedata r:id="rId66" o:title=""/>
          </v:shape>
          <o:OLEObject Type="Embed" ProgID="Equation.DSMT4" ShapeID="_x0000_i1055" DrawAspect="Content" ObjectID="_1780834057" r:id="rId67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 rồi suy ra so sánh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20" w:dyaOrig="400" w14:anchorId="10647235">
          <v:shape id="_x0000_i1056" type="#_x0000_t75" style="width:21pt;height:20.15pt" o:ole="">
            <v:imagedata r:id="rId68" o:title=""/>
          </v:shape>
          <o:OLEObject Type="Embed" ProgID="Equation.DSMT4" ShapeID="_x0000_i1056" DrawAspect="Content" ObjectID="_1780834058" r:id="rId69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và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40" w:dyaOrig="400" w14:anchorId="787E153F">
          <v:shape id="_x0000_i1057" type="#_x0000_t75" style="width:21.85pt;height:20.15pt" o:ole="">
            <v:imagedata r:id="rId70" o:title=""/>
          </v:shape>
          <o:OLEObject Type="Embed" ProgID="Equation.DSMT4" ShapeID="_x0000_i1057" DrawAspect="Content" ObjectID="_1780834059" r:id="rId71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49AE781F" w14:textId="6E075E93" w:rsidR="00EE71EC" w:rsidRPr="004B1A07" w:rsidRDefault="00EE71EC" w:rsidP="004B1A07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4B1A07">
        <w:rPr>
          <w:rFonts w:ascii="Times New Roman" w:hAnsi="Times New Roman" w:cs="Times New Roman"/>
          <w:b/>
          <w:bCs/>
          <w:sz w:val="26"/>
          <w:szCs w:val="26"/>
        </w:rPr>
        <w:t>Tiết 2:</w:t>
      </w:r>
    </w:p>
    <w:p w14:paraId="553EDA51" w14:textId="77777777" w:rsidR="004B1A07" w:rsidRPr="004B1A07" w:rsidRDefault="004B1A07" w:rsidP="004B1A07">
      <w:pPr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Dạng </w:t>
      </w:r>
      <w:r w:rsidRPr="004B1A07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3</w:t>
      </w: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: Tính số đo góc.</w:t>
      </w:r>
    </w:p>
    <w:p w14:paraId="674A2A18" w14:textId="77777777" w:rsidR="004B1A07" w:rsidRPr="004B1A07" w:rsidRDefault="004B1A07" w:rsidP="004B1A07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Bài 4.</w: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4B1A07">
        <w:rPr>
          <w:rFonts w:ascii="Times New Roman" w:hAnsi="Times New Roman" w:cs="Times New Roman"/>
          <w:sz w:val="26"/>
          <w:szCs w:val="26"/>
          <w:lang w:val="fr-FR"/>
        </w:rPr>
        <w:t xml:space="preserve">Trên đường tròn (O) lấy các điểm </w:t>
      </w:r>
      <w:r w:rsidRPr="004B1A07">
        <w:rPr>
          <w:rFonts w:ascii="Times New Roman" w:hAnsi="Times New Roman" w:cs="Times New Roman"/>
          <w:kern w:val="2"/>
          <w:position w:val="-10"/>
          <w:sz w:val="26"/>
          <w:szCs w:val="26"/>
          <w:lang w:val="fr-FR"/>
          <w14:ligatures w14:val="standardContextual"/>
        </w:rPr>
        <w:object w:dxaOrig="760" w:dyaOrig="320" w14:anchorId="32FE4896">
          <v:shape id="_x0000_i1058" type="#_x0000_t75" style="width:38.15pt;height:15.85pt" o:ole="">
            <v:imagedata r:id="rId72" o:title=""/>
          </v:shape>
          <o:OLEObject Type="Embed" ProgID="Equation.DSMT4" ShapeID="_x0000_i1058" DrawAspect="Content" ObjectID="_1780834060" r:id="rId73"/>
        </w:object>
      </w:r>
      <w:r w:rsidRPr="004B1A07">
        <w:rPr>
          <w:rFonts w:ascii="Times New Roman" w:hAnsi="Times New Roman" w:cs="Times New Roman"/>
          <w:sz w:val="26"/>
          <w:szCs w:val="26"/>
          <w:lang w:val="fr-FR"/>
        </w:rPr>
        <w:t xml:space="preserve">sao cho sđ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1060" w:dyaOrig="400" w14:anchorId="60337151">
          <v:shape id="_x0000_i1059" type="#_x0000_t75" style="width:53.15pt;height:20.15pt" o:ole="">
            <v:imagedata r:id="rId74" o:title=""/>
          </v:shape>
          <o:OLEObject Type="Embed" ProgID="Equation.DSMT4" ShapeID="_x0000_i1059" DrawAspect="Content" ObjectID="_1780834061" r:id="rId75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4B1A07">
        <w:rPr>
          <w:rFonts w:ascii="Times New Roman" w:hAnsi="Times New Roman" w:cs="Times New Roman"/>
          <w:sz w:val="26"/>
          <w:szCs w:val="26"/>
          <w:lang w:val="fr-FR"/>
        </w:rPr>
        <w:t xml:space="preserve">sđ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1080" w:dyaOrig="400" w14:anchorId="308F0D90">
          <v:shape id="_x0000_i1060" type="#_x0000_t75" style="width:54pt;height:20.15pt" o:ole="">
            <v:imagedata r:id="rId76" o:title=""/>
          </v:shape>
          <o:OLEObject Type="Embed" ProgID="Equation.DSMT4" ShapeID="_x0000_i1060" DrawAspect="Content" ObjectID="_1780834062" r:id="rId77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 (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60" w:dyaOrig="260" w14:anchorId="7B081EAE">
          <v:shape id="_x0000_i1061" type="#_x0000_t75" style="width:12.85pt;height:12.85pt" o:ole="">
            <v:imagedata r:id="rId78" o:title=""/>
          </v:shape>
          <o:OLEObject Type="Embed" ProgID="Equation.DSMT4" ShapeID="_x0000_i1061" DrawAspect="Content" ObjectID="_1780834063" r:id="rId79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nằm trên cung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60" w:dyaOrig="260" w14:anchorId="018E0375">
          <v:shape id="_x0000_i1062" type="#_x0000_t75" style="width:23.15pt;height:12.85pt" o:ole="">
            <v:imagedata r:id="rId80" o:title=""/>
          </v:shape>
          <o:OLEObject Type="Embed" ProgID="Equation.DSMT4" ShapeID="_x0000_i1062" DrawAspect="Content" ObjectID="_1780834064" r:id="rId81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).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320" w:dyaOrig="260" w14:anchorId="402757ED">
          <v:shape id="_x0000_i1063" type="#_x0000_t75" style="width:15.85pt;height:12.85pt" o:ole="">
            <v:imagedata r:id="rId82" o:title=""/>
          </v:shape>
          <o:OLEObject Type="Embed" ProgID="Equation.DSMT4" ShapeID="_x0000_i1063" DrawAspect="Content" ObjectID="_1780834065" r:id="rId83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 là điểm nằm trên cung lớn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60" w:dyaOrig="260" w14:anchorId="4064F052">
          <v:shape id="_x0000_i1064" type="#_x0000_t75" style="width:23.15pt;height:12.85pt" o:ole="">
            <v:imagedata r:id="rId80" o:title=""/>
          </v:shape>
          <o:OLEObject Type="Embed" ProgID="Equation.DSMT4" ShapeID="_x0000_i1064" DrawAspect="Content" ObjectID="_1780834066" r:id="rId84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. Tính số đo các góc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639" w:dyaOrig="260" w14:anchorId="7B645B31">
          <v:shape id="_x0000_i1065" type="#_x0000_t75" style="width:32.15pt;height:12.85pt" o:ole="">
            <v:imagedata r:id="rId85" o:title=""/>
          </v:shape>
          <o:OLEObject Type="Embed" ProgID="Equation.DSMT4" ShapeID="_x0000_i1065" DrawAspect="Content" ObjectID="_1780834067" r:id="rId86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,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660" w:dyaOrig="260" w14:anchorId="540B6C19">
          <v:shape id="_x0000_i1066" type="#_x0000_t75" style="width:33pt;height:12.85pt" o:ole="">
            <v:imagedata r:id="rId87" o:title=""/>
          </v:shape>
          <o:OLEObject Type="Embed" ProgID="Equation.DSMT4" ShapeID="_x0000_i1066" DrawAspect="Content" ObjectID="_1780834068" r:id="rId88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7CF3A9D2" w14:textId="77777777" w:rsidR="004B1A07" w:rsidRPr="004B1A07" w:rsidRDefault="004B1A07" w:rsidP="004B1A07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ài </w:t>
      </w: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5. </w:t>
      </w:r>
      <w:r w:rsidRPr="004B1A07">
        <w:rPr>
          <w:rFonts w:ascii="Times New Roman" w:hAnsi="Times New Roman" w:cs="Times New Roman"/>
          <w:sz w:val="26"/>
          <w:szCs w:val="26"/>
        </w:rPr>
        <w:t xml:space="preserve">Cho </w: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tam giác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620" w:dyaOrig="260" w14:anchorId="674658F6">
          <v:shape id="_x0000_i1067" type="#_x0000_t75" style="width:30.85pt;height:12.85pt" o:ole="">
            <v:imagedata r:id="rId89" o:title=""/>
          </v:shape>
          <o:OLEObject Type="Embed" ProgID="Equation.DSMT4" ShapeID="_x0000_i1067" DrawAspect="Content" ObjectID="_1780834069" r:id="rId90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 vuông tại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0" w14:anchorId="10CFCF6E">
          <v:shape id="_x0000_i1068" type="#_x0000_t75" style="width:12pt;height:12.85pt" o:ole="">
            <v:imagedata r:id="rId91" o:title=""/>
          </v:shape>
          <o:OLEObject Type="Embed" ProgID="Equation.DSMT4" ShapeID="_x0000_i1068" DrawAspect="Content" ObjectID="_1780834070" r:id="rId92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 có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880" w:dyaOrig="380" w14:anchorId="0F555E52">
          <v:shape id="_x0000_i1069" type="#_x0000_t75" style="width:44.15pt;height:18.85pt" o:ole="">
            <v:imagedata r:id="rId93" o:title=""/>
          </v:shape>
          <o:OLEObject Type="Embed" ProgID="Equation.DSMT4" ShapeID="_x0000_i1069" DrawAspect="Content" ObjectID="_1780834071" r:id="rId94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nội tiếp đường tròn</w:t>
      </w:r>
      <w:r w:rsidRPr="004B1A07">
        <w:rPr>
          <w:rFonts w:ascii="Times New Roman" w:hAnsi="Times New Roman" w:cs="Times New Roman"/>
          <w:kern w:val="2"/>
          <w:position w:val="-16"/>
          <w:sz w:val="26"/>
          <w:szCs w:val="26"/>
          <w:lang w:val="en-US"/>
          <w14:ligatures w14:val="standardContextual"/>
        </w:rPr>
        <w:object w:dxaOrig="400" w:dyaOrig="440" w14:anchorId="59101B79">
          <v:shape id="_x0000_i1070" type="#_x0000_t75" style="width:20.15pt;height:21.85pt" o:ole="">
            <v:imagedata r:id="rId95" o:title=""/>
          </v:shape>
          <o:OLEObject Type="Embed" ProgID="Equation.DSMT4" ShapeID="_x0000_i1070" DrawAspect="Content" ObjectID="_1780834072" r:id="rId96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, tiếp tuyến của </w:t>
      </w:r>
      <w:r w:rsidRPr="004B1A07">
        <w:rPr>
          <w:rFonts w:ascii="Times New Roman" w:hAnsi="Times New Roman" w:cs="Times New Roman"/>
          <w:kern w:val="2"/>
          <w:position w:val="-16"/>
          <w:sz w:val="26"/>
          <w:szCs w:val="26"/>
          <w:lang w:val="en-US"/>
          <w14:ligatures w14:val="standardContextual"/>
        </w:rPr>
        <w:object w:dxaOrig="400" w:dyaOrig="440" w14:anchorId="59FAC6D3">
          <v:shape id="_x0000_i1071" type="#_x0000_t75" style="width:20.15pt;height:21.85pt" o:ole="">
            <v:imagedata r:id="rId95" o:title=""/>
          </v:shape>
          <o:OLEObject Type="Embed" ProgID="Equation.DSMT4" ShapeID="_x0000_i1071" DrawAspect="Content" ObjectID="_1780834073" r:id="rId97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tại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60" w:dyaOrig="260" w14:anchorId="04AA6CA4">
          <v:shape id="_x0000_i1072" type="#_x0000_t75" style="width:12.85pt;height:12.85pt" o:ole="">
            <v:imagedata r:id="rId98" o:title=""/>
          </v:shape>
          <o:OLEObject Type="Embed" ProgID="Equation.DSMT4" ShapeID="_x0000_i1072" DrawAspect="Content" ObjectID="_1780834074" r:id="rId99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cắt tiếp tuyến tại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0" w14:anchorId="191676D8">
          <v:shape id="_x0000_i1073" type="#_x0000_t75" style="width:12pt;height:12.85pt" o:ole="">
            <v:imagedata r:id="rId91" o:title=""/>
          </v:shape>
          <o:OLEObject Type="Embed" ProgID="Equation.DSMT4" ShapeID="_x0000_i1073" DrawAspect="Content" ObjectID="_1780834075" r:id="rId100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 tại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60" w:dyaOrig="260" w14:anchorId="0DD9F6D7">
          <v:shape id="_x0000_i1074" type="#_x0000_t75" style="width:12.85pt;height:12.85pt" o:ole="">
            <v:imagedata r:id="rId101" o:title=""/>
          </v:shape>
          <o:OLEObject Type="Embed" ProgID="Equation.DSMT4" ShapeID="_x0000_i1074" DrawAspect="Content" ObjectID="_1780834076" r:id="rId102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. Tính số đo góc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639" w:dyaOrig="260" w14:anchorId="7DDF5CAF">
          <v:shape id="_x0000_i1075" type="#_x0000_t75" style="width:32.15pt;height:12.85pt" o:ole="">
            <v:imagedata r:id="rId103" o:title=""/>
          </v:shape>
          <o:OLEObject Type="Embed" ProgID="Equation.DSMT4" ShapeID="_x0000_i1075" DrawAspect="Content" ObjectID="_1780834077" r:id="rId104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4892281A" w14:textId="77777777" w:rsidR="004B1A07" w:rsidRPr="004B1A07" w:rsidRDefault="004B1A07" w:rsidP="004B1A07">
      <w:pPr>
        <w:ind w:right="3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Dạng </w:t>
      </w:r>
      <w:r w:rsidRPr="004B1A07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4</w:t>
      </w: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: Chứng minh các góc bằng nhau.</w:t>
      </w:r>
    </w:p>
    <w:p w14:paraId="2A19584B" w14:textId="77777777" w:rsidR="004B1A07" w:rsidRPr="004B1A07" w:rsidRDefault="004B1A07" w:rsidP="004B1A07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4B1A07">
        <w:rPr>
          <w:rFonts w:ascii="Times New Roman" w:hAnsi="Times New Roman" w:cs="Times New Roman"/>
          <w:b/>
          <w:sz w:val="26"/>
          <w:szCs w:val="26"/>
          <w:lang w:val="en-US"/>
        </w:rPr>
        <w:t>Bài 6.</w: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Cho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820" w:dyaOrig="260" w14:anchorId="16F22E5F">
          <v:shape id="_x0000_i1076" type="#_x0000_t75" style="width:41.15pt;height:12.85pt" o:ole="">
            <v:imagedata r:id="rId105" o:title=""/>
          </v:shape>
          <o:OLEObject Type="Embed" ProgID="Equation.DSMT4" ShapeID="_x0000_i1076" DrawAspect="Content" ObjectID="_1780834078" r:id="rId106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</w: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cân tại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0" w14:anchorId="63E9B4F9">
          <v:shape id="_x0000_i1077" type="#_x0000_t75" style="width:12pt;height:12.85pt" o:ole="">
            <v:imagedata r:id="rId107" o:title=""/>
          </v:shape>
          <o:OLEObject Type="Embed" ProgID="Equation.DSMT4" ShapeID="_x0000_i1077" DrawAspect="Content" ObjectID="_1780834079" r:id="rId108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 (</w:t>
      </w:r>
      <w:r w:rsidRPr="004B1A07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859" w:dyaOrig="380" w14:anchorId="17D092B8">
          <v:shape id="_x0000_i1078" type="#_x0000_t75" style="width:42.85pt;height:18.85pt" o:ole="">
            <v:imagedata r:id="rId109" o:title=""/>
          </v:shape>
          <o:OLEObject Type="Embed" ProgID="Equation.DSMT4" ShapeID="_x0000_i1078" DrawAspect="Content" ObjectID="_1780834080" r:id="rId110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). Vẽ đường tròn đường kính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40" w:dyaOrig="260" w14:anchorId="379963A7">
          <v:shape id="_x0000_i1079" type="#_x0000_t75" style="width:21.85pt;height:12.85pt" o:ole="">
            <v:imagedata r:id="rId111" o:title=""/>
          </v:shape>
          <o:OLEObject Type="Embed" ProgID="Equation.DSMT4" ShapeID="_x0000_i1079" DrawAspect="Content" ObjectID="_1780834081" r:id="rId112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 cắt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40" w:dyaOrig="260" w14:anchorId="1290CA19">
          <v:shape id="_x0000_i1080" type="#_x0000_t75" style="width:21.85pt;height:12.85pt" o:ole="">
            <v:imagedata r:id="rId113" o:title=""/>
          </v:shape>
          <o:OLEObject Type="Embed" ProgID="Equation.DSMT4" ShapeID="_x0000_i1080" DrawAspect="Content" ObjectID="_1780834082" r:id="rId114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 tại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60" w:dyaOrig="260" w14:anchorId="57A5DF0C">
          <v:shape id="_x0000_i1081" type="#_x0000_t75" style="width:12.85pt;height:12.85pt" o:ole="">
            <v:imagedata r:id="rId115" o:title=""/>
          </v:shape>
          <o:OLEObject Type="Embed" ProgID="Equation.DSMT4" ShapeID="_x0000_i1081" DrawAspect="Content" ObjectID="_1780834083" r:id="rId116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, cắt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60" w:dyaOrig="260" w14:anchorId="116AB185">
          <v:shape id="_x0000_i1082" type="#_x0000_t75" style="width:23.15pt;height:12.85pt" o:ole="">
            <v:imagedata r:id="rId117" o:title=""/>
          </v:shape>
          <o:OLEObject Type="Embed" ProgID="Equation.DSMT4" ShapeID="_x0000_i1082" DrawAspect="Content" ObjectID="_1780834084" r:id="rId118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 tại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60" w:dyaOrig="260" w14:anchorId="4528ECD8">
          <v:shape id="_x0000_i1083" type="#_x0000_t75" style="width:12.85pt;height:12.85pt" o:ole="">
            <v:imagedata r:id="rId119" o:title=""/>
          </v:shape>
          <o:OLEObject Type="Embed" ProgID="Equation.DSMT4" ShapeID="_x0000_i1083" DrawAspect="Content" ObjectID="_1780834085" r:id="rId120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. Chứng minh rằng tam giác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600" w:dyaOrig="260" w14:anchorId="4E12F6C8">
          <v:shape id="_x0000_i1084" type="#_x0000_t75" style="width:30pt;height:12.85pt" o:ole="">
            <v:imagedata r:id="rId121" o:title=""/>
          </v:shape>
          <o:OLEObject Type="Embed" ProgID="Equation.DSMT4" ShapeID="_x0000_i1084" DrawAspect="Content" ObjectID="_1780834086" r:id="rId122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 cân.  </w:t>
      </w:r>
    </w:p>
    <w:p w14:paraId="101D656C" w14:textId="77777777" w:rsidR="004B1A07" w:rsidRPr="004B1A07" w:rsidRDefault="004B1A07" w:rsidP="004B1A07">
      <w:pPr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ài </w:t>
      </w: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7. </w:t>
      </w:r>
      <w:r w:rsidRPr="004B1A07">
        <w:rPr>
          <w:rFonts w:ascii="Times New Roman" w:hAnsi="Times New Roman" w:cs="Times New Roman"/>
          <w:sz w:val="26"/>
          <w:szCs w:val="26"/>
        </w:rPr>
        <w:t xml:space="preserve">Cho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820" w:dyaOrig="260" w14:anchorId="524613D1">
          <v:shape id="_x0000_i1085" type="#_x0000_t75" style="width:41.15pt;height:12.85pt" o:ole="">
            <v:imagedata r:id="rId123" o:title=""/>
          </v:shape>
          <o:OLEObject Type="Embed" ProgID="Equation.DSMT4" ShapeID="_x0000_i1085" DrawAspect="Content" ObjectID="_1780834087" r:id="rId124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cân tại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0" w14:anchorId="65730DAB">
          <v:shape id="_x0000_i1086" type="#_x0000_t75" style="width:12pt;height:12.85pt" o:ole="">
            <v:imagedata r:id="rId125" o:title=""/>
          </v:shape>
          <o:OLEObject Type="Embed" ProgID="Equation.DSMT4" ShapeID="_x0000_i1086" DrawAspect="Content" ObjectID="_1780834088" r:id="rId126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, </w: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nội tiếp đường tròn </w:t>
      </w:r>
      <w:r w:rsidRPr="004B1A07">
        <w:rPr>
          <w:rFonts w:ascii="Times New Roman" w:hAnsi="Times New Roman" w:cs="Times New Roman"/>
          <w:kern w:val="2"/>
          <w:position w:val="-16"/>
          <w:sz w:val="26"/>
          <w:szCs w:val="26"/>
          <w:lang w:val="en-US"/>
          <w14:ligatures w14:val="standardContextual"/>
        </w:rPr>
        <w:object w:dxaOrig="400" w:dyaOrig="440" w14:anchorId="09E043AC">
          <v:shape id="_x0000_i1087" type="#_x0000_t75" style="width:20.15pt;height:21.85pt" o:ole="">
            <v:imagedata r:id="rId127" o:title=""/>
          </v:shape>
          <o:OLEObject Type="Embed" ProgID="Equation.DSMT4" ShapeID="_x0000_i1087" DrawAspect="Content" ObjectID="_1780834089" r:id="rId128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. Tia phân giác góc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620" w:dyaOrig="260" w14:anchorId="7B90DC32">
          <v:shape id="_x0000_i1088" type="#_x0000_t75" style="width:30.85pt;height:12.85pt" o:ole="">
            <v:imagedata r:id="rId129" o:title=""/>
          </v:shape>
          <o:OLEObject Type="Embed" ProgID="Equation.DSMT4" ShapeID="_x0000_i1088" DrawAspect="Content" ObjectID="_1780834090" r:id="rId130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cắt đường tròn </w:t>
      </w:r>
      <w:r w:rsidRPr="004B1A07">
        <w:rPr>
          <w:rFonts w:ascii="Times New Roman" w:hAnsi="Times New Roman" w:cs="Times New Roman"/>
          <w:kern w:val="2"/>
          <w:position w:val="-16"/>
          <w:sz w:val="26"/>
          <w:szCs w:val="26"/>
          <w:lang w:val="en-US"/>
          <w14:ligatures w14:val="standardContextual"/>
        </w:rPr>
        <w:object w:dxaOrig="400" w:dyaOrig="440" w14:anchorId="7F5C6BA3">
          <v:shape id="_x0000_i1089" type="#_x0000_t75" style="width:20.15pt;height:21.85pt" o:ole="">
            <v:imagedata r:id="rId127" o:title=""/>
          </v:shape>
          <o:OLEObject Type="Embed" ProgID="Equation.DSMT4" ShapeID="_x0000_i1089" DrawAspect="Content" ObjectID="_1780834091" r:id="rId131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 ở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60" w:dyaOrig="260" w14:anchorId="179A47A0">
          <v:shape id="_x0000_i1090" type="#_x0000_t75" style="width:12.85pt;height:12.85pt" o:ole="">
            <v:imagedata r:id="rId101" o:title=""/>
          </v:shape>
          <o:OLEObject Type="Embed" ProgID="Equation.DSMT4" ShapeID="_x0000_i1090" DrawAspect="Content" ObjectID="_1780834092" r:id="rId132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, tia phân giác góc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600" w:dyaOrig="260" w14:anchorId="14BA7EE6">
          <v:shape id="_x0000_i1091" type="#_x0000_t75" style="width:30pt;height:12.85pt" o:ole="">
            <v:imagedata r:id="rId133" o:title=""/>
          </v:shape>
          <o:OLEObject Type="Embed" ProgID="Equation.DSMT4" ShapeID="_x0000_i1091" DrawAspect="Content" ObjectID="_1780834093" r:id="rId134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 cắt đường tròn </w:t>
      </w:r>
      <w:r w:rsidRPr="004B1A07">
        <w:rPr>
          <w:rFonts w:ascii="Times New Roman" w:hAnsi="Times New Roman" w:cs="Times New Roman"/>
          <w:kern w:val="2"/>
          <w:position w:val="-16"/>
          <w:sz w:val="26"/>
          <w:szCs w:val="26"/>
          <w:lang w:val="en-US"/>
          <w14:ligatures w14:val="standardContextual"/>
        </w:rPr>
        <w:object w:dxaOrig="400" w:dyaOrig="440" w14:anchorId="51A2F2C1">
          <v:shape id="_x0000_i1092" type="#_x0000_t75" style="width:20.15pt;height:21.85pt" o:ole="">
            <v:imagedata r:id="rId127" o:title=""/>
          </v:shape>
          <o:OLEObject Type="Embed" ProgID="Equation.DSMT4" ShapeID="_x0000_i1092" DrawAspect="Content" ObjectID="_1780834094" r:id="rId135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ở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60" w:dyaOrig="260" w14:anchorId="7347AE9A">
          <v:shape id="_x0000_i1093" type="#_x0000_t75" style="width:12.85pt;height:12.85pt" o:ole="">
            <v:imagedata r:id="rId136" o:title=""/>
          </v:shape>
          <o:OLEObject Type="Embed" ProgID="Equation.DSMT4" ShapeID="_x0000_i1093" DrawAspect="Content" ObjectID="_1780834095" r:id="rId137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</w:p>
    <w:p w14:paraId="52C8A7B7" w14:textId="77777777" w:rsidR="004B1A07" w:rsidRPr="004B1A07" w:rsidRDefault="004B1A07" w:rsidP="004B1A07">
      <w:pPr>
        <w:ind w:right="-1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Chứng minh rằng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1120" w:dyaOrig="400" w14:anchorId="200237A5">
          <v:shape id="_x0000_i1094" type="#_x0000_t75" style="width:56.15pt;height:20.15pt" o:ole="">
            <v:imagedata r:id="rId138" o:title=""/>
          </v:shape>
          <o:OLEObject Type="Embed" ProgID="Equation.DSMT4" ShapeID="_x0000_i1094" DrawAspect="Content" ObjectID="_1780834096" r:id="rId139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09B5AC0C" w14:textId="77777777" w:rsidR="004B1A07" w:rsidRPr="004B1A07" w:rsidRDefault="004B1A07" w:rsidP="004B1A07">
      <w:pPr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Dạng </w:t>
      </w:r>
      <w:r w:rsidRPr="004B1A07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5</w:t>
      </w: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: Chứng minh hai đường thẳng vuông góc</w:t>
      </w:r>
    </w:p>
    <w:p w14:paraId="1995FD43" w14:textId="77777777" w:rsidR="004B1A07" w:rsidRPr="004B1A07" w:rsidRDefault="004B1A07" w:rsidP="004B1A07">
      <w:pPr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lastRenderedPageBreak/>
        <w:t xml:space="preserve">Bài 8. </w: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Cho đường tròn </w:t>
      </w:r>
      <w:r w:rsidRPr="004B1A07">
        <w:rPr>
          <w:rFonts w:ascii="Times New Roman" w:hAnsi="Times New Roman" w:cs="Times New Roman"/>
          <w:kern w:val="2"/>
          <w:position w:val="-16"/>
          <w:sz w:val="26"/>
          <w:szCs w:val="26"/>
          <w:lang w:val="en-US"/>
          <w14:ligatures w14:val="standardContextual"/>
        </w:rPr>
        <w:object w:dxaOrig="400" w:dyaOrig="440" w14:anchorId="2ABE1524">
          <v:shape id="_x0000_i1095" type="#_x0000_t75" style="width:20.15pt;height:21.85pt" o:ole="">
            <v:imagedata r:id="rId127" o:title=""/>
          </v:shape>
          <o:OLEObject Type="Embed" ProgID="Equation.DSMT4" ShapeID="_x0000_i1095" DrawAspect="Content" ObjectID="_1780834097" r:id="rId140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, đường kính</w:t>
      </w:r>
      <w:r w:rsidRPr="004B1A07">
        <w:rPr>
          <w:rFonts w:ascii="Times New Roman" w:hAnsi="Times New Roman" w:cs="Times New Roman"/>
          <w:color w:val="000000" w:themeColor="text1"/>
          <w:kern w:val="2"/>
          <w:position w:val="-4"/>
          <w:sz w:val="26"/>
          <w:szCs w:val="26"/>
          <w:lang w:val="en-US"/>
          <w14:ligatures w14:val="standardContextual"/>
        </w:rPr>
        <w:object w:dxaOrig="440" w:dyaOrig="260" w14:anchorId="593DDCEB">
          <v:shape id="_x0000_i1096" type="#_x0000_t75" style="width:21.85pt;height:12.85pt" o:ole="">
            <v:imagedata r:id="rId44" o:title=""/>
          </v:shape>
          <o:OLEObject Type="Embed" ProgID="Equation.DSMT4" ShapeID="_x0000_i1096" DrawAspect="Content" ObjectID="_1780834098" r:id="rId141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, Điểm </w:t>
      </w:r>
      <w:r w:rsidRPr="004B1A07">
        <w:rPr>
          <w:rFonts w:ascii="Times New Roman" w:hAnsi="Times New Roman" w:cs="Times New Roman"/>
          <w:color w:val="000000" w:themeColor="text1"/>
          <w:kern w:val="2"/>
          <w:position w:val="-4"/>
          <w:sz w:val="26"/>
          <w:szCs w:val="26"/>
          <w:lang w:val="en-US"/>
          <w14:ligatures w14:val="standardContextual"/>
        </w:rPr>
        <w:object w:dxaOrig="260" w:dyaOrig="260" w14:anchorId="35511138">
          <v:shape id="_x0000_i1097" type="#_x0000_t75" style="width:12.85pt;height:12.85pt" o:ole="">
            <v:imagedata r:id="rId56" o:title=""/>
          </v:shape>
          <o:OLEObject Type="Embed" ProgID="Equation.DSMT4" ShapeID="_x0000_i1097" DrawAspect="Content" ObjectID="_1780834099" r:id="rId142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là điểm nằm ngoài đường tròn. </w:t>
      </w:r>
      <w:r w:rsidRPr="004B1A07">
        <w:rPr>
          <w:rFonts w:ascii="Times New Roman" w:hAnsi="Times New Roman" w:cs="Times New Roman"/>
          <w:color w:val="000000" w:themeColor="text1"/>
          <w:kern w:val="2"/>
          <w:position w:val="-10"/>
          <w:sz w:val="26"/>
          <w:szCs w:val="26"/>
          <w:lang w:val="en-US"/>
          <w14:ligatures w14:val="standardContextual"/>
        </w:rPr>
        <w:object w:dxaOrig="920" w:dyaOrig="320" w14:anchorId="020E4FC3">
          <v:shape id="_x0000_i1098" type="#_x0000_t75" style="width:45.85pt;height:15.85pt" o:ole="">
            <v:imagedata r:id="rId143" o:title=""/>
          </v:shape>
          <o:OLEObject Type="Embed" ProgID="Equation.DSMT4" ShapeID="_x0000_i1098" DrawAspect="Content" ObjectID="_1780834100" r:id="rId144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lần lượt cắt đường tròn </w:t>
      </w:r>
      <w:r w:rsidRPr="004B1A07">
        <w:rPr>
          <w:rFonts w:ascii="Times New Roman" w:hAnsi="Times New Roman" w:cs="Times New Roman"/>
          <w:color w:val="000000" w:themeColor="text1"/>
          <w:kern w:val="2"/>
          <w:position w:val="-16"/>
          <w:sz w:val="26"/>
          <w:szCs w:val="26"/>
          <w:lang w:val="en-US"/>
          <w14:ligatures w14:val="standardContextual"/>
        </w:rPr>
        <w:object w:dxaOrig="400" w:dyaOrig="440" w14:anchorId="7A16AB13">
          <v:shape id="_x0000_i1099" type="#_x0000_t75" style="width:20.15pt;height:21.85pt" o:ole="">
            <v:imagedata r:id="rId95" o:title=""/>
          </v:shape>
          <o:OLEObject Type="Embed" ProgID="Equation.DSMT4" ShapeID="_x0000_i1099" DrawAspect="Content" ObjectID="_1780834101" r:id="rId145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ở </w:t>
      </w:r>
      <w:r w:rsidRPr="004B1A07">
        <w:rPr>
          <w:rFonts w:ascii="Times New Roman" w:hAnsi="Times New Roman" w:cs="Times New Roman"/>
          <w:color w:val="000000" w:themeColor="text1"/>
          <w:kern w:val="2"/>
          <w:position w:val="-4"/>
          <w:sz w:val="26"/>
          <w:szCs w:val="26"/>
          <w:lang w:val="en-US"/>
          <w14:ligatures w14:val="standardContextual"/>
        </w:rPr>
        <w:object w:dxaOrig="260" w:dyaOrig="260" w14:anchorId="52AE03CC">
          <v:shape id="_x0000_i1100" type="#_x0000_t75" style="width:12.85pt;height:12.85pt" o:ole="">
            <v:imagedata r:id="rId101" o:title=""/>
          </v:shape>
          <o:OLEObject Type="Embed" ProgID="Equation.DSMT4" ShapeID="_x0000_i1100" DrawAspect="Content" ObjectID="_1780834102" r:id="rId146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và</w:t>
      </w:r>
      <w:r w:rsidRPr="004B1A07">
        <w:rPr>
          <w:rFonts w:ascii="Times New Roman" w:hAnsi="Times New Roman" w:cs="Times New Roman"/>
          <w:color w:val="000000" w:themeColor="text1"/>
          <w:kern w:val="2"/>
          <w:position w:val="-4"/>
          <w:sz w:val="26"/>
          <w:szCs w:val="26"/>
          <w:lang w:val="en-US"/>
          <w14:ligatures w14:val="standardContextual"/>
        </w:rPr>
        <w:object w:dxaOrig="260" w:dyaOrig="260" w14:anchorId="78D4784E">
          <v:shape id="_x0000_i1101" type="#_x0000_t75" style="width:12.85pt;height:12.85pt" o:ole="">
            <v:imagedata r:id="rId136" o:title=""/>
          </v:shape>
          <o:OLEObject Type="Embed" ProgID="Equation.DSMT4" ShapeID="_x0000_i1101" DrawAspect="Content" ObjectID="_1780834103" r:id="rId147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. Gọi </w:t>
      </w:r>
      <w:r w:rsidRPr="004B1A07">
        <w:rPr>
          <w:rFonts w:ascii="Times New Roman" w:hAnsi="Times New Roman" w:cs="Times New Roman"/>
          <w:color w:val="000000" w:themeColor="text1"/>
          <w:kern w:val="2"/>
          <w:position w:val="-4"/>
          <w:sz w:val="26"/>
          <w:szCs w:val="26"/>
          <w:lang w:val="en-US"/>
          <w14:ligatures w14:val="standardContextual"/>
        </w:rPr>
        <w:object w:dxaOrig="279" w:dyaOrig="260" w14:anchorId="0A184851">
          <v:shape id="_x0000_i1102" type="#_x0000_t75" style="width:14.15pt;height:12.85pt" o:ole="">
            <v:imagedata r:id="rId148" o:title=""/>
          </v:shape>
          <o:OLEObject Type="Embed" ProgID="Equation.DSMT4" ShapeID="_x0000_i1102" DrawAspect="Content" ObjectID="_1780834104" r:id="rId149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là giao điểm của </w:t>
      </w:r>
      <w:r w:rsidRPr="004B1A07">
        <w:rPr>
          <w:rFonts w:ascii="Times New Roman" w:hAnsi="Times New Roman" w:cs="Times New Roman"/>
          <w:color w:val="000000" w:themeColor="text1"/>
          <w:kern w:val="2"/>
          <w:position w:val="-4"/>
          <w:sz w:val="26"/>
          <w:szCs w:val="26"/>
          <w:lang w:val="en-US"/>
          <w14:ligatures w14:val="standardContextual"/>
        </w:rPr>
        <w:object w:dxaOrig="440" w:dyaOrig="260" w14:anchorId="609B0831">
          <v:shape id="_x0000_i1103" type="#_x0000_t75" style="width:21.85pt;height:12.85pt" o:ole="">
            <v:imagedata r:id="rId150" o:title=""/>
          </v:shape>
          <o:OLEObject Type="Embed" ProgID="Equation.DSMT4" ShapeID="_x0000_i1103" DrawAspect="Content" ObjectID="_1780834105" r:id="rId151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và</w:t>
      </w:r>
      <w:r w:rsidRPr="004B1A07">
        <w:rPr>
          <w:rFonts w:ascii="Times New Roman" w:hAnsi="Times New Roman" w:cs="Times New Roman"/>
          <w:color w:val="000000" w:themeColor="text1"/>
          <w:kern w:val="2"/>
          <w:position w:val="-4"/>
          <w:sz w:val="26"/>
          <w:szCs w:val="26"/>
          <w:lang w:val="en-US"/>
          <w14:ligatures w14:val="standardContextual"/>
        </w:rPr>
        <w:object w:dxaOrig="440" w:dyaOrig="260" w14:anchorId="3696258E">
          <v:shape id="_x0000_i1104" type="#_x0000_t75" style="width:21.85pt;height:12.85pt" o:ole="">
            <v:imagedata r:id="rId152" o:title=""/>
          </v:shape>
          <o:OLEObject Type="Embed" ProgID="Equation.DSMT4" ShapeID="_x0000_i1104" DrawAspect="Content" ObjectID="_1780834106" r:id="rId153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. Chứng minh </w:t>
      </w:r>
      <w:r w:rsidRPr="004B1A07">
        <w:rPr>
          <w:rFonts w:ascii="Times New Roman" w:hAnsi="Times New Roman" w:cs="Times New Roman"/>
          <w:color w:val="000000" w:themeColor="text1"/>
          <w:kern w:val="2"/>
          <w:position w:val="-4"/>
          <w:sz w:val="26"/>
          <w:szCs w:val="26"/>
          <w:lang w:val="en-US"/>
          <w14:ligatures w14:val="standardContextual"/>
        </w:rPr>
        <w:object w:dxaOrig="440" w:dyaOrig="260" w14:anchorId="392B85B0">
          <v:shape id="_x0000_i1105" type="#_x0000_t75" style="width:21.85pt;height:12.85pt" o:ole="">
            <v:imagedata r:id="rId154" o:title=""/>
          </v:shape>
          <o:OLEObject Type="Embed" ProgID="Equation.DSMT4" ShapeID="_x0000_i1105" DrawAspect="Content" ObjectID="_1780834107" r:id="rId155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vuông góc với</w:t>
      </w:r>
      <w:r w:rsidRPr="004B1A07">
        <w:rPr>
          <w:rFonts w:ascii="Times New Roman" w:hAnsi="Times New Roman" w:cs="Times New Roman"/>
          <w:color w:val="000000" w:themeColor="text1"/>
          <w:kern w:val="2"/>
          <w:position w:val="-4"/>
          <w:sz w:val="26"/>
          <w:szCs w:val="26"/>
          <w:lang w:val="en-US"/>
          <w14:ligatures w14:val="standardContextual"/>
        </w:rPr>
        <w:object w:dxaOrig="440" w:dyaOrig="260" w14:anchorId="55B48741">
          <v:shape id="_x0000_i1106" type="#_x0000_t75" style="width:21.85pt;height:12.85pt" o:ole="">
            <v:imagedata r:id="rId44" o:title=""/>
          </v:shape>
          <o:OLEObject Type="Embed" ProgID="Equation.DSMT4" ShapeID="_x0000_i1106" DrawAspect="Content" ObjectID="_1780834108" r:id="rId156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.</w:t>
      </w:r>
    </w:p>
    <w:p w14:paraId="4370D1B2" w14:textId="77777777" w:rsidR="004B1A07" w:rsidRPr="004B1A07" w:rsidRDefault="004B1A07" w:rsidP="004B1A07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Bài 9.</w:t>
      </w:r>
      <w:r w:rsidRPr="004B1A07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Pr="004B1A07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620" w:dyaOrig="260" w14:anchorId="2E72C733">
          <v:shape id="_x0000_i1107" type="#_x0000_t75" style="width:30.85pt;height:12.85pt" o:ole="">
            <v:imagedata r:id="rId129" o:title=""/>
          </v:shape>
          <o:OLEObject Type="Embed" ProgID="Equation.DSMT4" ShapeID="_x0000_i1107" DrawAspect="Content" ObjectID="_1780834109" r:id="rId157"/>
        </w:object>
      </w:r>
      <w:r w:rsidRPr="004B1A07">
        <w:rPr>
          <w:rFonts w:ascii="Times New Roman" w:hAnsi="Times New Roman" w:cs="Times New Roman"/>
          <w:sz w:val="26"/>
          <w:szCs w:val="26"/>
        </w:rPr>
        <w:t>nội tiếp đường tròn</w:t>
      </w:r>
      <w:r w:rsidRPr="004B1A07">
        <w:rPr>
          <w:rFonts w:ascii="Times New Roman" w:hAnsi="Times New Roman" w:cs="Times New Roman"/>
          <w:kern w:val="2"/>
          <w:position w:val="-16"/>
          <w:sz w:val="26"/>
          <w:szCs w:val="26"/>
          <w:lang w:val="en-US"/>
          <w14:ligatures w14:val="standardContextual"/>
        </w:rPr>
        <w:object w:dxaOrig="400" w:dyaOrig="440" w14:anchorId="0450CE64">
          <v:shape id="_x0000_i1108" type="#_x0000_t75" style="width:20.15pt;height:21.85pt" o:ole="">
            <v:imagedata r:id="rId158" o:title=""/>
          </v:shape>
          <o:OLEObject Type="Embed" ProgID="Equation.DSMT4" ShapeID="_x0000_i1108" DrawAspect="Content" ObjectID="_1780834110" r:id="rId159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, hai đường cao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40" w:dyaOrig="260" w14:anchorId="2B0A8428">
          <v:shape id="_x0000_i1109" type="#_x0000_t75" style="width:21.85pt;height:12.85pt" o:ole="">
            <v:imagedata r:id="rId152" o:title=""/>
          </v:shape>
          <o:OLEObject Type="Embed" ProgID="Equation.DSMT4" ShapeID="_x0000_i1109" DrawAspect="Content" ObjectID="_1780834111" r:id="rId160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và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00" w:dyaOrig="260" w14:anchorId="4D7CC45A">
          <v:shape id="_x0000_i1110" type="#_x0000_t75" style="width:20.15pt;height:12.85pt" o:ole="">
            <v:imagedata r:id="rId161" o:title=""/>
          </v:shape>
          <o:OLEObject Type="Embed" ProgID="Equation.DSMT4" ShapeID="_x0000_i1110" DrawAspect="Content" ObjectID="_1780834112" r:id="rId162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4B1A07">
        <w:rPr>
          <w:rFonts w:ascii="Times New Roman" w:hAnsi="Times New Roman" w:cs="Times New Roman"/>
          <w:sz w:val="26"/>
          <w:szCs w:val="26"/>
        </w:rPr>
        <w:t>cắt nhau tại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79" w:dyaOrig="260" w14:anchorId="46859805">
          <v:shape id="_x0000_i1111" type="#_x0000_t75" style="width:14.15pt;height:12.85pt" o:ole="">
            <v:imagedata r:id="rId163" o:title=""/>
          </v:shape>
          <o:OLEObject Type="Embed" ProgID="Equation.DSMT4" ShapeID="_x0000_i1111" DrawAspect="Content" ObjectID="_1780834113" r:id="rId164"/>
        </w:object>
      </w:r>
      <w:r w:rsidRPr="004B1A07">
        <w:rPr>
          <w:rFonts w:ascii="Times New Roman" w:hAnsi="Times New Roman" w:cs="Times New Roman"/>
          <w:sz w:val="26"/>
          <w:szCs w:val="26"/>
        </w:rPr>
        <w:t>. Vẽ đường kính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40" w:dyaOrig="260" w14:anchorId="0E25E42B">
          <v:shape id="_x0000_i1112" type="#_x0000_t75" style="width:21.85pt;height:12.85pt" o:ole="">
            <v:imagedata r:id="rId165" o:title=""/>
          </v:shape>
          <o:OLEObject Type="Embed" ProgID="Equation.DSMT4" ShapeID="_x0000_i1112" DrawAspect="Content" ObjectID="_1780834114" r:id="rId166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5A296065" w14:textId="77777777" w:rsidR="004B1A07" w:rsidRPr="004B1A07" w:rsidRDefault="004B1A07" w:rsidP="004B1A07">
      <w:pPr>
        <w:jc w:val="both"/>
        <w:rPr>
          <w:rFonts w:ascii="Times New Roman" w:hAnsi="Times New Roman" w:cs="Times New Roman"/>
          <w:sz w:val="26"/>
          <w:szCs w:val="26"/>
        </w:rPr>
      </w:pPr>
      <w:r w:rsidRPr="004B1A07">
        <w:rPr>
          <w:rFonts w:ascii="Times New Roman" w:hAnsi="Times New Roman" w:cs="Times New Roman"/>
          <w:sz w:val="26"/>
          <w:szCs w:val="26"/>
        </w:rPr>
        <w:t xml:space="preserve">a) Tứ giác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780" w:dyaOrig="260" w14:anchorId="5EAEEBC2">
          <v:shape id="_x0000_i1113" type="#_x0000_t75" style="width:39pt;height:12.85pt" o:ole="">
            <v:imagedata r:id="rId167" o:title=""/>
          </v:shape>
          <o:OLEObject Type="Embed" ProgID="Equation.DSMT4" ShapeID="_x0000_i1113" DrawAspect="Content" ObjectID="_1780834115" r:id="rId168"/>
        </w:object>
      </w:r>
      <w:r w:rsidRPr="004B1A07">
        <w:rPr>
          <w:rFonts w:ascii="Times New Roman" w:hAnsi="Times New Roman" w:cs="Times New Roman"/>
          <w:sz w:val="26"/>
          <w:szCs w:val="26"/>
        </w:rPr>
        <w:t>là hình gì?</w:t>
      </w:r>
    </w:p>
    <w:p w14:paraId="0063EE84" w14:textId="77777777" w:rsidR="004B1A07" w:rsidRPr="004B1A07" w:rsidRDefault="004B1A07" w:rsidP="004B1A07">
      <w:pPr>
        <w:jc w:val="both"/>
        <w:rPr>
          <w:rFonts w:ascii="Times New Roman" w:hAnsi="Times New Roman" w:cs="Times New Roman"/>
          <w:sz w:val="26"/>
          <w:szCs w:val="26"/>
        </w:rPr>
      </w:pPr>
      <w:r w:rsidRPr="004B1A07">
        <w:rPr>
          <w:rFonts w:ascii="Times New Roman" w:hAnsi="Times New Roman" w:cs="Times New Roman"/>
          <w:sz w:val="26"/>
          <w:szCs w:val="26"/>
        </w:rPr>
        <w:t xml:space="preserve">b) Gọi 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320" w:dyaOrig="260" w14:anchorId="77975CC5">
          <v:shape id="_x0000_i1114" type="#_x0000_t75" style="width:15.85pt;height:12.85pt" o:ole="">
            <v:imagedata r:id="rId169" o:title=""/>
          </v:shape>
          <o:OLEObject Type="Embed" ProgID="Equation.DSMT4" ShapeID="_x0000_i1114" DrawAspect="Content" ObjectID="_1780834116" r:id="rId170"/>
        </w:object>
      </w:r>
      <w:r w:rsidRPr="004B1A07">
        <w:rPr>
          <w:rFonts w:ascii="Times New Roman" w:hAnsi="Times New Roman" w:cs="Times New Roman"/>
          <w:sz w:val="26"/>
          <w:szCs w:val="26"/>
        </w:rPr>
        <w:t>là trung điểm của</w:t>
      </w: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40" w:dyaOrig="260" w14:anchorId="04CEF5F8">
          <v:shape id="_x0000_i1115" type="#_x0000_t75" style="width:21.85pt;height:12.85pt" o:ole="">
            <v:imagedata r:id="rId171" o:title=""/>
          </v:shape>
          <o:OLEObject Type="Embed" ProgID="Equation.DSMT4" ShapeID="_x0000_i1115" DrawAspect="Content" ObjectID="_1780834117" r:id="rId172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. Chứng minh rằng ba điểm </w:t>
      </w:r>
      <w:r w:rsidRPr="004B1A07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859" w:dyaOrig="320" w14:anchorId="12BEDD13">
          <v:shape id="_x0000_i1116" type="#_x0000_t75" style="width:42.85pt;height:15.85pt" o:ole="">
            <v:imagedata r:id="rId173" o:title=""/>
          </v:shape>
          <o:OLEObject Type="Embed" ProgID="Equation.DSMT4" ShapeID="_x0000_i1116" DrawAspect="Content" ObjectID="_1780834118" r:id="rId174"/>
        </w:object>
      </w:r>
      <w:r w:rsidRPr="004B1A07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4B1A07">
        <w:rPr>
          <w:rFonts w:ascii="Times New Roman" w:hAnsi="Times New Roman" w:cs="Times New Roman"/>
          <w:sz w:val="26"/>
          <w:szCs w:val="26"/>
        </w:rPr>
        <w:t>thẳng hàng</w:t>
      </w:r>
    </w:p>
    <w:p w14:paraId="14C2000B" w14:textId="77777777" w:rsidR="004B1A07" w:rsidRPr="004B1A07" w:rsidRDefault="004B1A07" w:rsidP="004B1A07">
      <w:pPr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4B1A07">
        <w:rPr>
          <w:rFonts w:ascii="Times New Roman" w:hAnsi="Times New Roman" w:cs="Times New Roman"/>
          <w:sz w:val="26"/>
          <w:szCs w:val="26"/>
        </w:rPr>
        <w:t xml:space="preserve">c) Chứng minh </w:t>
      </w:r>
      <w:r w:rsidRPr="004B1A07">
        <w:rPr>
          <w:rFonts w:ascii="Times New Roman" w:hAnsi="Times New Roman" w:cs="Times New Roman"/>
          <w:kern w:val="2"/>
          <w:position w:val="-24"/>
          <w:sz w:val="26"/>
          <w:szCs w:val="26"/>
          <w:lang w:val="en-US"/>
          <w14:ligatures w14:val="standardContextual"/>
        </w:rPr>
        <w:object w:dxaOrig="1400" w:dyaOrig="660" w14:anchorId="3F33DB4C">
          <v:shape id="_x0000_i1117" type="#_x0000_t75" style="width:69.85pt;height:33pt" o:ole="">
            <v:imagedata r:id="rId175" o:title=""/>
          </v:shape>
          <o:OLEObject Type="Embed" ProgID="Equation.DSMT4" ShapeID="_x0000_i1117" DrawAspect="Content" ObjectID="_1780834119" r:id="rId176"/>
        </w:object>
      </w:r>
    </w:p>
    <w:p w14:paraId="52AD0ED2" w14:textId="77777777" w:rsidR="00D65BC9" w:rsidRPr="004B1A07" w:rsidRDefault="00EE71EC" w:rsidP="004B1A07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4B1A07">
        <w:rPr>
          <w:rFonts w:ascii="Times New Roman" w:hAnsi="Times New Roman" w:cs="Times New Roman"/>
          <w:b/>
          <w:bCs/>
          <w:sz w:val="26"/>
          <w:szCs w:val="26"/>
        </w:rPr>
        <w:t>Tiết 3:</w:t>
      </w:r>
      <w:r w:rsidR="00AC53A9" w:rsidRPr="004B1A07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7656C25B" w14:textId="77777777" w:rsidR="004B1A07" w:rsidRPr="004B1A07" w:rsidRDefault="004B1A07" w:rsidP="004B1A07">
      <w:pPr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Dạng </w:t>
      </w:r>
      <w:r w:rsidRPr="004B1A07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6</w:t>
      </w: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: Chứng minh hai biểu thức tỉ - tích bằng nhau.</w:t>
      </w:r>
    </w:p>
    <w:p w14:paraId="796B08E1" w14:textId="77777777" w:rsidR="004B1A07" w:rsidRPr="004B1A07" w:rsidRDefault="004B1A07" w:rsidP="004B1A07">
      <w:pPr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ài 10. </w: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Cho điểm </w:t>
      </w:r>
      <w:r w:rsidRPr="004B1A07">
        <w:rPr>
          <w:rFonts w:ascii="Times New Roman" w:hAnsi="Times New Roman" w:cs="Times New Roman"/>
          <w:color w:val="000000" w:themeColor="text1"/>
          <w:kern w:val="2"/>
          <w:position w:val="-4"/>
          <w:sz w:val="26"/>
          <w:szCs w:val="26"/>
          <w:lang w:val="en-US"/>
          <w14:ligatures w14:val="standardContextual"/>
        </w:rPr>
        <w:object w:dxaOrig="320" w:dyaOrig="260" w14:anchorId="6ADDFDD4">
          <v:shape id="_x0000_i1118" type="#_x0000_t75" style="width:15.85pt;height:12.85pt" o:ole="">
            <v:imagedata r:id="rId82" o:title=""/>
          </v:shape>
          <o:OLEObject Type="Embed" ProgID="Equation.DSMT4" ShapeID="_x0000_i1118" DrawAspect="Content" ObjectID="_1780834120" r:id="rId177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ằm trong đường tròn</w:t>
      </w:r>
      <w:r w:rsidRPr="004B1A07">
        <w:rPr>
          <w:rFonts w:ascii="Times New Roman" w:hAnsi="Times New Roman" w:cs="Times New Roman"/>
          <w:color w:val="000000" w:themeColor="text1"/>
          <w:kern w:val="2"/>
          <w:position w:val="-16"/>
          <w:sz w:val="26"/>
          <w:szCs w:val="26"/>
          <w:lang w:val="en-US"/>
          <w14:ligatures w14:val="standardContextual"/>
        </w:rPr>
        <w:object w:dxaOrig="400" w:dyaOrig="440" w14:anchorId="615F8C0D">
          <v:shape id="_x0000_i1119" type="#_x0000_t75" style="width:20.15pt;height:21.85pt" o:ole="">
            <v:imagedata r:id="rId95" o:title=""/>
          </v:shape>
          <o:OLEObject Type="Embed" ProgID="Equation.DSMT4" ShapeID="_x0000_i1119" DrawAspect="Content" ObjectID="_1780834121" r:id="rId178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. Qua </w:t>
      </w:r>
      <w:r w:rsidRPr="004B1A07">
        <w:rPr>
          <w:rFonts w:ascii="Times New Roman" w:hAnsi="Times New Roman" w:cs="Times New Roman"/>
          <w:color w:val="000000" w:themeColor="text1"/>
          <w:kern w:val="2"/>
          <w:position w:val="-4"/>
          <w:sz w:val="26"/>
          <w:szCs w:val="26"/>
          <w:lang w:val="en-US"/>
          <w14:ligatures w14:val="standardContextual"/>
        </w:rPr>
        <w:object w:dxaOrig="320" w:dyaOrig="260" w14:anchorId="298CA711">
          <v:shape id="_x0000_i1120" type="#_x0000_t75" style="width:15.85pt;height:12.85pt" o:ole="">
            <v:imagedata r:id="rId82" o:title=""/>
          </v:shape>
          <o:OLEObject Type="Embed" ProgID="Equation.DSMT4" ShapeID="_x0000_i1120" DrawAspect="Content" ObjectID="_1780834122" r:id="rId179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vẽ hai dây cung</w:t>
      </w:r>
      <w:r w:rsidRPr="004B1A07">
        <w:rPr>
          <w:rFonts w:ascii="Times New Roman" w:hAnsi="Times New Roman" w:cs="Times New Roman"/>
          <w:color w:val="000000" w:themeColor="text1"/>
          <w:kern w:val="2"/>
          <w:position w:val="-10"/>
          <w:sz w:val="26"/>
          <w:szCs w:val="26"/>
          <w:lang w:val="en-US"/>
          <w14:ligatures w14:val="standardContextual"/>
        </w:rPr>
        <w:object w:dxaOrig="960" w:dyaOrig="320" w14:anchorId="13F1F093">
          <v:shape id="_x0000_i1121" type="#_x0000_t75" style="width:48pt;height:15.85pt" o:ole="">
            <v:imagedata r:id="rId180" o:title=""/>
          </v:shape>
          <o:OLEObject Type="Embed" ProgID="Equation.DSMT4" ShapeID="_x0000_i1121" DrawAspect="Content" ObjectID="_1780834123" r:id="rId181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. Chứng minh rằng:</w:t>
      </w:r>
    </w:p>
    <w:p w14:paraId="1A408844" w14:textId="77777777" w:rsidR="004B1A07" w:rsidRPr="004B1A07" w:rsidRDefault="004B1A07" w:rsidP="004B1A07">
      <w:pPr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299" w:dyaOrig="260" w14:anchorId="43A6F020">
          <v:shape id="_x0000_i1122" type="#_x0000_t75" style="width:114.85pt;height:12.85pt" o:ole="">
            <v:imagedata r:id="rId182" o:title=""/>
          </v:shape>
          <o:OLEObject Type="Embed" ProgID="Equation.DSMT4" ShapeID="_x0000_i1122" DrawAspect="Content" ObjectID="_1780834124" r:id="rId183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.</w:t>
      </w:r>
    </w:p>
    <w:p w14:paraId="6B3D354B" w14:textId="77777777" w:rsidR="004B1A07" w:rsidRPr="004B1A07" w:rsidRDefault="004B1A07" w:rsidP="004B1A07">
      <w:pPr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  <w:lang w:val="en-US"/>
        </w:rPr>
      </w:pP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ài 11: </w: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Cho điểm </w:t>
      </w:r>
      <w:r w:rsidRPr="004B1A07">
        <w:rPr>
          <w:rFonts w:ascii="Times New Roman" w:hAnsi="Times New Roman" w:cs="Times New Roman"/>
          <w:color w:val="000000" w:themeColor="text1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0" w14:anchorId="54D2580C">
          <v:shape id="_x0000_i1123" type="#_x0000_t75" style="width:12pt;height:12.85pt" o:ole="">
            <v:imagedata r:id="rId184" o:title=""/>
          </v:shape>
          <o:OLEObject Type="Embed" ProgID="Equation.DSMT4" ShapeID="_x0000_i1123" DrawAspect="Content" ObjectID="_1780834125" r:id="rId185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ở ngoài đường tròn</w:t>
      </w:r>
      <w:r w:rsidRPr="004B1A07">
        <w:rPr>
          <w:rFonts w:ascii="Times New Roman" w:hAnsi="Times New Roman" w:cs="Times New Roman"/>
          <w:color w:val="000000" w:themeColor="text1"/>
          <w:kern w:val="2"/>
          <w:position w:val="-16"/>
          <w:sz w:val="26"/>
          <w:szCs w:val="26"/>
          <w:lang w:val="en-US"/>
          <w14:ligatures w14:val="standardContextual"/>
        </w:rPr>
        <w:object w:dxaOrig="760" w:dyaOrig="440" w14:anchorId="2488A3BF">
          <v:shape id="_x0000_i1124" type="#_x0000_t75" style="width:38.15pt;height:21.85pt" o:ole="">
            <v:imagedata r:id="rId42" o:title=""/>
          </v:shape>
          <o:OLEObject Type="Embed" ProgID="Equation.DSMT4" ShapeID="_x0000_i1124" DrawAspect="Content" ObjectID="_1780834126" r:id="rId186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. Vẽ các cát tuyến </w:t>
      </w:r>
      <w:r w:rsidRPr="004B1A07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1340" w:dyaOrig="320" w14:anchorId="28FE92A1">
          <v:shape id="_x0000_i1125" type="#_x0000_t75" style="width:66.85pt;height:15.85pt" o:ole="">
            <v:imagedata r:id="rId187" o:title=""/>
          </v:shape>
          <o:OLEObject Type="Embed" ProgID="Equation.DSMT4" ShapeID="_x0000_i1125" DrawAspect="Content" ObjectID="_1780834127" r:id="rId188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đến đường tròn sao cho</w:t>
      </w:r>
      <w:r w:rsidRPr="004B1A07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1040" w:dyaOrig="320" w14:anchorId="494C05D3">
          <v:shape id="_x0000_i1126" type="#_x0000_t75" style="width:51.85pt;height:15.85pt" o:ole="">
            <v:imagedata r:id="rId189" o:title=""/>
          </v:shape>
          <o:OLEObject Type="Embed" ProgID="Equation.DSMT4" ShapeID="_x0000_i1126" DrawAspect="Content" ObjectID="_1780834128" r:id="rId190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ằm trên đường tròn</w:t>
      </w:r>
      <w:r w:rsidRPr="004B1A07">
        <w:rPr>
          <w:rFonts w:ascii="Times New Roman" w:hAnsi="Times New Roman" w:cs="Times New Roman"/>
          <w:kern w:val="2"/>
          <w:position w:val="-16"/>
          <w:sz w:val="26"/>
          <w:szCs w:val="26"/>
          <w:lang w:val="en-US"/>
          <w14:ligatures w14:val="standardContextual"/>
        </w:rPr>
        <w:object w:dxaOrig="400" w:dyaOrig="440" w14:anchorId="0488599B">
          <v:shape id="_x0000_i1127" type="#_x0000_t75" style="width:20.15pt;height:21.85pt" o:ole="">
            <v:imagedata r:id="rId191" o:title=""/>
          </v:shape>
          <o:OLEObject Type="Embed" ProgID="Equation.DSMT4" ShapeID="_x0000_i1127" DrawAspect="Content" ObjectID="_1780834129" r:id="rId192"/>
        </w:object>
      </w:r>
      <w:r w:rsidRPr="004B1A07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. Chứng minh:</w:t>
      </w:r>
    </w:p>
    <w:p w14:paraId="263276A8" w14:textId="77777777" w:rsidR="004B1A07" w:rsidRPr="004B1A07" w:rsidRDefault="004B1A07" w:rsidP="004B1A07">
      <w:pPr>
        <w:jc w:val="both"/>
        <w:rPr>
          <w:rFonts w:ascii="Times New Roman" w:hAnsi="Times New Roman" w:cs="Times New Roman"/>
          <w:sz w:val="26"/>
          <w:szCs w:val="26"/>
        </w:rPr>
      </w:pPr>
      <w:r w:rsidRPr="004B1A07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3220" w:dyaOrig="340" w14:anchorId="7DE23CA3">
          <v:shape id="_x0000_i1128" type="#_x0000_t75" style="width:161.15pt;height:17.15pt" o:ole="">
            <v:imagedata r:id="rId193" o:title=""/>
          </v:shape>
          <o:OLEObject Type="Embed" ProgID="Equation.DSMT4" ShapeID="_x0000_i1128" DrawAspect="Content" ObjectID="_1780834130" r:id="rId194"/>
        </w:object>
      </w:r>
    </w:p>
    <w:p w14:paraId="0A62160A" w14:textId="77777777" w:rsidR="004B1A07" w:rsidRPr="004B1A07" w:rsidRDefault="004B1A07" w:rsidP="004B1A0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eastAsia="vi-VN"/>
        </w:rPr>
      </w:pPr>
      <w:r w:rsidRPr="004B1A0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eastAsia="vi-VN"/>
        </w:rPr>
        <w:t>Bài tập trắc nghiệm:</w:t>
      </w:r>
    </w:p>
    <w:p w14:paraId="2A5EAFBC" w14:textId="77777777" w:rsidR="0068442E" w:rsidRPr="00A93B20" w:rsidRDefault="0068442E" w:rsidP="0068442E">
      <w:pPr>
        <w:shd w:val="clear" w:color="auto" w:fill="FFFFFF"/>
        <w:spacing w:after="0" w:line="240" w:lineRule="auto"/>
        <w:jc w:val="both"/>
        <w:rPr>
          <w:rFonts w:eastAsia="Times New Roman" w:cs="Times New Roman"/>
          <w:b/>
          <w:color w:val="000000" w:themeColor="text1"/>
          <w:sz w:val="26"/>
          <w:szCs w:val="26"/>
          <w:lang w:eastAsia="vi-VN"/>
        </w:rPr>
      </w:pPr>
      <w:r w:rsidRPr="00A93B20">
        <w:rPr>
          <w:rFonts w:eastAsia="Times New Roman" w:cs="Times New Roman"/>
          <w:b/>
          <w:color w:val="000000" w:themeColor="text1"/>
          <w:sz w:val="26"/>
          <w:szCs w:val="26"/>
          <w:lang w:eastAsia="vi-VN"/>
        </w:rPr>
        <w:t>Bài tập trắc nghiệm:</w:t>
      </w:r>
    </w:p>
    <w:p w14:paraId="0D8884AF" w14:textId="77777777" w:rsidR="0068442E" w:rsidRPr="005C03A4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5C03A4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Câu 1. </w:t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[NB]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Hình nào dưới đây biểu diễn góc nội tiếp?</w:t>
      </w:r>
      <w:r w:rsidRPr="005C03A4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</w:p>
    <w:p w14:paraId="4956E8B1" w14:textId="77777777" w:rsidR="0068442E" w:rsidRPr="005C03A4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5C03A4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3CDF1E11" wp14:editId="5691554E">
            <wp:extent cx="6120130" cy="1809750"/>
            <wp:effectExtent l="0" t="0" r="0" b="0"/>
            <wp:docPr id="20976201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620158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B435" w14:textId="77777777" w:rsidR="0068442E" w:rsidRPr="005C03A4" w:rsidRDefault="0068442E" w:rsidP="0068442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Hình 1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Hình 2.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Hình 3.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Hình 4. </w:t>
      </w:r>
    </w:p>
    <w:p w14:paraId="28F309EE" w14:textId="77777777" w:rsidR="0068442E" w:rsidRPr="005C03A4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</w:pPr>
      <w:r w:rsidRPr="005C03A4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Câu 2. </w:t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[NB]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Góc nội tiếp có số đo</w:t>
      </w:r>
    </w:p>
    <w:p w14:paraId="0ED0BD8A" w14:textId="77777777" w:rsidR="0068442E" w:rsidRPr="005C03A4" w:rsidRDefault="0068442E" w:rsidP="0068442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Bằng hai lần số đo góc ở tâm cùng chắn một cung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790414F2" w14:textId="77777777" w:rsidR="0068442E" w:rsidRPr="005C03A4" w:rsidRDefault="0068442E" w:rsidP="0068442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Bằng số đo góc ở tâm cùng chắn một cung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2CA48280" w14:textId="77777777" w:rsidR="0068442E" w:rsidRPr="005C03A4" w:rsidRDefault="0068442E" w:rsidP="0068442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Bằng số đo cung bị chắn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3E2F2245" w14:textId="77777777" w:rsidR="0068442E" w:rsidRPr="005C03A4" w:rsidRDefault="0068442E" w:rsidP="0068442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Bằng nửa số đo cung bị chắn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</w:p>
    <w:p w14:paraId="31428CA1" w14:textId="77777777" w:rsidR="0068442E" w:rsidRPr="005C03A4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</w:pPr>
      <w:r w:rsidRPr="005C03A4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Câu 3. </w:t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[NB]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Góc ở tâm là góc</w:t>
      </w:r>
    </w:p>
    <w:p w14:paraId="6119D4FA" w14:textId="77777777" w:rsidR="0068442E" w:rsidRPr="005C03A4" w:rsidRDefault="0068442E" w:rsidP="0068442E">
      <w:pPr>
        <w:spacing w:after="0" w:line="240" w:lineRule="auto"/>
        <w:ind w:right="48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ó đỉnh nằm trên đường tròn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370C6884" w14:textId="77777777" w:rsidR="0068442E" w:rsidRPr="005C03A4" w:rsidRDefault="0068442E" w:rsidP="0068442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ó đỉnh trùng với tâm đường tròn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721266CB" w14:textId="77777777" w:rsidR="0068442E" w:rsidRPr="005C03A4" w:rsidRDefault="0068442E" w:rsidP="0068442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lastRenderedPageBreak/>
        <w:t>C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ó hai cạnh là hai đường kính của đường tròn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46FE6797" w14:textId="77777777" w:rsidR="0068442E" w:rsidRPr="005C03A4" w:rsidRDefault="0068442E" w:rsidP="0068442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ó đỉnh nằm trên bán kính của đường tròn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</w:p>
    <w:p w14:paraId="28D8F0C9" w14:textId="77777777" w:rsidR="0068442E" w:rsidRPr="005C03A4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</w:pPr>
      <w:r w:rsidRPr="005C03A4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Câu 4. </w:t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>[TH] C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ho tam giác 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shd w:val="clear" w:color="auto" w:fill="FFFFFF"/>
        </w:rPr>
        <w:object w:dxaOrig="620" w:dyaOrig="260" w14:anchorId="51E620A4">
          <v:shape id="_x0000_i1129" type="#_x0000_t75" style="width:30.85pt;height:12.85pt" o:ole="">
            <v:imagedata r:id="rId196" o:title=""/>
          </v:shape>
          <o:OLEObject Type="Embed" ProgID="Equation.DSMT4" ShapeID="_x0000_i1129" DrawAspect="Content" ObjectID="_1780834131" r:id="rId197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có ba góc nhọn, đường cao 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shd w:val="clear" w:color="auto" w:fill="FFFFFF"/>
        </w:rPr>
        <w:object w:dxaOrig="460" w:dyaOrig="260" w14:anchorId="047F1404">
          <v:shape id="_x0000_i1130" type="#_x0000_t75" style="width:23.15pt;height:12.85pt" o:ole="">
            <v:imagedata r:id="rId198" o:title=""/>
          </v:shape>
          <o:OLEObject Type="Embed" ProgID="Equation.DSMT4" ShapeID="_x0000_i1130" DrawAspect="Content" ObjectID="_1780834132" r:id="rId199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và nội tiếp đường tròn tâm</w:t>
      </w:r>
      <w:r w:rsidRPr="005C03A4">
        <w:rPr>
          <w:rFonts w:ascii="Times New Roman" w:hAnsi="Times New Roman" w:cs="Times New Roman"/>
          <w:color w:val="000000" w:themeColor="text1"/>
          <w:position w:val="-16"/>
          <w:sz w:val="26"/>
          <w:szCs w:val="26"/>
          <w:shd w:val="clear" w:color="auto" w:fill="FFFFFF"/>
        </w:rPr>
        <w:object w:dxaOrig="400" w:dyaOrig="440" w14:anchorId="1A2F882A">
          <v:shape id="_x0000_i1131" type="#_x0000_t75" style="width:20.15pt;height:21.85pt" o:ole="">
            <v:imagedata r:id="rId200" o:title=""/>
          </v:shape>
          <o:OLEObject Type="Embed" ProgID="Equation.DSMT4" ShapeID="_x0000_i1131" DrawAspect="Content" ObjectID="_1780834133" r:id="rId201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, đường kính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shd w:val="clear" w:color="auto" w:fill="FFFFFF"/>
        </w:rPr>
        <w:object w:dxaOrig="499" w:dyaOrig="260" w14:anchorId="2C877B44">
          <v:shape id="_x0000_i1132" type="#_x0000_t75" style="width:24.85pt;height:12.85pt" o:ole="">
            <v:imagedata r:id="rId202" o:title=""/>
          </v:shape>
          <o:OLEObject Type="Embed" ProgID="Equation.DSMT4" ShapeID="_x0000_i1132" DrawAspect="Content" ObjectID="_1780834134" r:id="rId203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. Số đo góc </w:t>
      </w:r>
      <w:r w:rsidRPr="005C03A4">
        <w:rPr>
          <w:rFonts w:ascii="Times New Roman" w:hAnsi="Times New Roman" w:cs="Times New Roman"/>
          <w:noProof/>
          <w:color w:val="000000" w:themeColor="text1"/>
          <w:position w:val="-4"/>
          <w:sz w:val="26"/>
          <w:szCs w:val="26"/>
        </w:rPr>
        <w:object w:dxaOrig="660" w:dyaOrig="380" w14:anchorId="6490A888">
          <v:shape id="_x0000_i1133" type="#_x0000_t75" style="width:33pt;height:18.85pt" o:ole="">
            <v:imagedata r:id="rId204" o:title=""/>
          </v:shape>
          <o:OLEObject Type="Embed" ProgID="Equation.DSMT4" ShapeID="_x0000_i1133" DrawAspect="Content" ObjectID="_1780834135" r:id="rId205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 là</w:t>
      </w:r>
    </w:p>
    <w:p w14:paraId="259A1C33" w14:textId="77777777" w:rsidR="0068442E" w:rsidRPr="005C03A4" w:rsidRDefault="0068442E" w:rsidP="0068442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80" w:dyaOrig="320" w14:anchorId="1C9E5887">
          <v:shape id="_x0000_i1134" type="#_x0000_t75" style="width:18.85pt;height:15.85pt" o:ole="">
            <v:imagedata r:id="rId206" o:title=""/>
          </v:shape>
          <o:OLEObject Type="Embed" ProgID="Equation.DSMT4" ShapeID="_x0000_i1134" DrawAspect="Content" ObjectID="_1780834136" r:id="rId207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499" w:dyaOrig="320" w14:anchorId="01B6F4D6">
          <v:shape id="_x0000_i1135" type="#_x0000_t75" style="width:24.85pt;height:15.85pt" o:ole="">
            <v:imagedata r:id="rId208" o:title=""/>
          </v:shape>
          <o:OLEObject Type="Embed" ProgID="Equation.DSMT4" ShapeID="_x0000_i1135" DrawAspect="Content" ObjectID="_1780834137" r:id="rId209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80" w:dyaOrig="320" w14:anchorId="62DB5549">
          <v:shape id="_x0000_i1136" type="#_x0000_t75" style="width:18.85pt;height:15.85pt" o:ole="">
            <v:imagedata r:id="rId210" o:title=""/>
          </v:shape>
          <o:OLEObject Type="Embed" ProgID="Equation.DSMT4" ShapeID="_x0000_i1136" DrawAspect="Content" ObjectID="_1780834138" r:id="rId211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80" w:dyaOrig="320" w14:anchorId="1363BD6C">
          <v:shape id="_x0000_i1137" type="#_x0000_t75" style="width:18.85pt;height:15.85pt" o:ole="">
            <v:imagedata r:id="rId212" o:title=""/>
          </v:shape>
          <o:OLEObject Type="Embed" ProgID="Equation.DSMT4" ShapeID="_x0000_i1137" DrawAspect="Content" ObjectID="_1780834139" r:id="rId213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</w:p>
    <w:p w14:paraId="24388774" w14:textId="77777777" w:rsidR="0068442E" w:rsidRPr="005C03A4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Câu 5. </w:t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[TH] </w:t>
      </w:r>
      <w:r w:rsidRPr="005C03A4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Cho hai tiếp tuyến tại </w:t>
      </w:r>
      <w:r w:rsidRPr="005C03A4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lang w:eastAsia="vi-VN"/>
        </w:rPr>
        <w:object w:dxaOrig="240" w:dyaOrig="260" w14:anchorId="746691ED">
          <v:shape id="_x0000_i1138" type="#_x0000_t75" style="width:12pt;height:12.85pt" o:ole="">
            <v:imagedata r:id="rId214" o:title=""/>
          </v:shape>
          <o:OLEObject Type="Embed" ProgID="Equation.DSMT4" ShapeID="_x0000_i1138" DrawAspect="Content" ObjectID="_1780834140" r:id="rId215"/>
        </w:object>
      </w:r>
      <w:r w:rsidRPr="005C03A4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và </w:t>
      </w:r>
      <w:r w:rsidRPr="005C03A4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lang w:eastAsia="vi-VN"/>
        </w:rPr>
        <w:object w:dxaOrig="260" w:dyaOrig="260" w14:anchorId="1DF92C0F">
          <v:shape id="_x0000_i1139" type="#_x0000_t75" style="width:12.85pt;height:12.85pt" o:ole="">
            <v:imagedata r:id="rId78" o:title=""/>
          </v:shape>
          <o:OLEObject Type="Embed" ProgID="Equation.DSMT4" ShapeID="_x0000_i1139" DrawAspect="Content" ObjectID="_1780834141" r:id="rId216"/>
        </w:object>
      </w:r>
      <w:r w:rsidRPr="005C03A4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của đường tròn </w:t>
      </w:r>
      <w:r w:rsidRPr="005C03A4">
        <w:rPr>
          <w:rFonts w:ascii="Times New Roman" w:eastAsia="Times New Roman" w:hAnsi="Times New Roman" w:cs="Times New Roman"/>
          <w:color w:val="000000" w:themeColor="text1"/>
          <w:position w:val="-16"/>
          <w:sz w:val="26"/>
          <w:szCs w:val="26"/>
          <w:lang w:eastAsia="vi-VN"/>
        </w:rPr>
        <w:object w:dxaOrig="400" w:dyaOrig="440" w14:anchorId="7B1BF1C5">
          <v:shape id="_x0000_i1140" type="#_x0000_t75" style="width:20.15pt;height:21.85pt" o:ole="">
            <v:imagedata r:id="rId158" o:title=""/>
          </v:shape>
          <o:OLEObject Type="Embed" ProgID="Equation.DSMT4" ShapeID="_x0000_i1140" DrawAspect="Content" ObjectID="_1780834142" r:id="rId217"/>
        </w:object>
      </w:r>
      <w:r w:rsidRPr="005C03A4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cắt nhau tại</w:t>
      </w:r>
      <w:r w:rsidRPr="005C03A4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lang w:eastAsia="vi-VN"/>
        </w:rPr>
        <w:object w:dxaOrig="320" w:dyaOrig="260" w14:anchorId="7A1706DA">
          <v:shape id="_x0000_i1141" type="#_x0000_t75" style="width:15.85pt;height:12.85pt" o:ole="">
            <v:imagedata r:id="rId82" o:title=""/>
          </v:shape>
          <o:OLEObject Type="Embed" ProgID="Equation.DSMT4" ShapeID="_x0000_i1141" DrawAspect="Content" ObjectID="_1780834143" r:id="rId218"/>
        </w:object>
      </w:r>
      <w:r w:rsidRPr="005C03A4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, biết 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280" w:dyaOrig="380" w14:anchorId="606ED5CD">
          <v:shape id="_x0000_i1142" type="#_x0000_t75" style="width:63.85pt;height:18.85pt" o:ole="">
            <v:imagedata r:id="rId219" o:title=""/>
          </v:shape>
          <o:OLEObject Type="Embed" ProgID="Equation.DSMT4" ShapeID="_x0000_i1142" DrawAspect="Content" ObjectID="_1780834144" r:id="rId220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>. Số đo góc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60" w:dyaOrig="260" w14:anchorId="170CF603">
          <v:shape id="_x0000_i1143" type="#_x0000_t75" style="width:33pt;height:12.85pt" o:ole="">
            <v:imagedata r:id="rId221" o:title=""/>
          </v:shape>
          <o:OLEObject Type="Embed" ProgID="Equation.DSMT4" ShapeID="_x0000_i1143" DrawAspect="Content" ObjectID="_1780834145" r:id="rId222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: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27B12617" w14:textId="77777777" w:rsidR="0068442E" w:rsidRPr="005C03A4" w:rsidRDefault="0068442E" w:rsidP="0068442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300" w:dyaOrig="380" w14:anchorId="67469114">
          <v:shape id="_x0000_i1144" type="#_x0000_t75" style="width:65.15pt;height:18.85pt" o:ole="">
            <v:imagedata r:id="rId223" o:title=""/>
          </v:shape>
          <o:OLEObject Type="Embed" ProgID="Equation.DSMT4" ShapeID="_x0000_i1144" DrawAspect="Content" ObjectID="_1780834146" r:id="rId224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400" w:dyaOrig="380" w14:anchorId="19388AC1">
          <v:shape id="_x0000_i1145" type="#_x0000_t75" style="width:69.85pt;height:18.85pt" o:ole="">
            <v:imagedata r:id="rId225" o:title=""/>
          </v:shape>
          <o:OLEObject Type="Embed" ProgID="Equation.DSMT4" ShapeID="_x0000_i1145" DrawAspect="Content" ObjectID="_1780834147" r:id="rId226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300" w:dyaOrig="380" w14:anchorId="292FC377">
          <v:shape id="_x0000_i1146" type="#_x0000_t75" style="width:65.15pt;height:18.85pt" o:ole="">
            <v:imagedata r:id="rId227" o:title=""/>
          </v:shape>
          <o:OLEObject Type="Embed" ProgID="Equation.DSMT4" ShapeID="_x0000_i1146" DrawAspect="Content" ObjectID="_1780834148" r:id="rId228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300" w:dyaOrig="380" w14:anchorId="286A6C4C">
          <v:shape id="_x0000_i1147" type="#_x0000_t75" style="width:65.15pt;height:18.85pt" o:ole="">
            <v:imagedata r:id="rId229" o:title=""/>
          </v:shape>
          <o:OLEObject Type="Embed" ProgID="Equation.DSMT4" ShapeID="_x0000_i1147" DrawAspect="Content" ObjectID="_1780834149" r:id="rId230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</w:p>
    <w:p w14:paraId="520EF5A1" w14:textId="77777777" w:rsidR="0068442E" w:rsidRPr="005C03A4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22F200F3" w14:textId="77777777" w:rsidR="0068442E" w:rsidRPr="005C03A4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Câu </w:t>
      </w:r>
      <w:r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>6</w:t>
      </w:r>
      <w:r w:rsidRPr="005C03A4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. </w:t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[TH]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tam giác 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20" w:dyaOrig="260" w14:anchorId="15C95EB4">
          <v:shape id="_x0000_i1148" type="#_x0000_t75" style="width:30.85pt;height:12.85pt" o:ole="">
            <v:imagedata r:id="rId129" o:title=""/>
          </v:shape>
          <o:OLEObject Type="Embed" ProgID="Equation.DSMT4" ShapeID="_x0000_i1148" DrawAspect="Content" ObjectID="_1780834150" r:id="rId231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>cân tại A. Vẽ đường tròn (O) đường kính BC. Đường tròn (O) cắt AB và AC lần lượt tại I và K. So sánh cung nhỏ BI và cung nhỏ KC.</w:t>
      </w:r>
    </w:p>
    <w:p w14:paraId="391B2D7D" w14:textId="77777777" w:rsidR="0068442E" w:rsidRPr="005C03A4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727B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A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ố đo cung nhỏ BI bằng số đo cung nhỏ KC.</w:t>
      </w:r>
    </w:p>
    <w:p w14:paraId="62ACEBA0" w14:textId="77777777" w:rsidR="0068442E" w:rsidRPr="005C03A4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727B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ố đo cung nhỏ BI lớn hơn số đo cung nhỏ KC.</w:t>
      </w:r>
    </w:p>
    <w:p w14:paraId="1ED84373" w14:textId="77777777" w:rsidR="0068442E" w:rsidRPr="005C03A4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727B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ố đo cung nhỏ BI bé hơn số đo cung nhỏ KC.</w:t>
      </w:r>
    </w:p>
    <w:p w14:paraId="69A062F3" w14:textId="77777777" w:rsidR="0068442E" w:rsidRPr="005C03A4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727B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ố đo cung nhỏ BI gấp hai lần số đo cung nhỏ KC.</w:t>
      </w:r>
    </w:p>
    <w:p w14:paraId="4900EBC1" w14:textId="77777777" w:rsidR="0068442E" w:rsidRPr="005C03A4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Câu </w:t>
      </w:r>
      <w:r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>7</w:t>
      </w:r>
      <w:r w:rsidRPr="005C03A4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. </w:t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>[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>VD</w:t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]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Dựa vào đề </w:t>
      </w:r>
      <w:r w:rsidRPr="005C03A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 6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rắc nghiệm, cho biết 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260" w:dyaOrig="380" w14:anchorId="6942D09E">
          <v:shape id="_x0000_i1149" type="#_x0000_t75" style="width:63pt;height:18.85pt" o:ole="">
            <v:imagedata r:id="rId232" o:title=""/>
          </v:shape>
          <o:OLEObject Type="Embed" ProgID="Equation.DSMT4" ShapeID="_x0000_i1149" DrawAspect="Content" ObjectID="_1780834151" r:id="rId233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>. Tính số đo góc IOK.</w:t>
      </w:r>
    </w:p>
    <w:p w14:paraId="43611F08" w14:textId="77777777" w:rsidR="0068442E" w:rsidRPr="009727B6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9727B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A. </w:t>
      </w:r>
      <w:r w:rsidRPr="009727B6">
        <w:rPr>
          <w:rFonts w:ascii="Times New Roman" w:hAnsi="Times New Roman" w:cs="Times New Roman"/>
          <w:b/>
          <w:bCs/>
          <w:color w:val="000000" w:themeColor="text1"/>
          <w:position w:val="-4"/>
          <w:sz w:val="26"/>
          <w:szCs w:val="26"/>
        </w:rPr>
        <w:object w:dxaOrig="1200" w:dyaOrig="380" w14:anchorId="434A2433">
          <v:shape id="_x0000_i1150" type="#_x0000_t75" style="width:60pt;height:18.85pt" o:ole="">
            <v:imagedata r:id="rId234" o:title=""/>
          </v:shape>
          <o:OLEObject Type="Embed" ProgID="Equation.DSMT4" ShapeID="_x0000_i1150" DrawAspect="Content" ObjectID="_1780834152" r:id="rId235"/>
        </w:object>
      </w:r>
      <w:r w:rsidRPr="009727B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Pr="009727B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  <w:t xml:space="preserve">B. </w:t>
      </w:r>
      <w:r w:rsidRPr="009727B6">
        <w:rPr>
          <w:rFonts w:ascii="Times New Roman" w:hAnsi="Times New Roman" w:cs="Times New Roman"/>
          <w:b/>
          <w:bCs/>
          <w:color w:val="000000" w:themeColor="text1"/>
          <w:position w:val="-4"/>
          <w:sz w:val="26"/>
          <w:szCs w:val="26"/>
        </w:rPr>
        <w:object w:dxaOrig="1200" w:dyaOrig="380" w14:anchorId="0E5B9A76">
          <v:shape id="_x0000_i1151" type="#_x0000_t75" style="width:60pt;height:18.85pt" o:ole="">
            <v:imagedata r:id="rId236" o:title=""/>
          </v:shape>
          <o:OLEObject Type="Embed" ProgID="Equation.DSMT4" ShapeID="_x0000_i1151" DrawAspect="Content" ObjectID="_1780834153" r:id="rId237"/>
        </w:object>
      </w:r>
      <w:r w:rsidRPr="009727B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  <w:t xml:space="preserve">C. </w:t>
      </w:r>
      <w:r w:rsidRPr="009727B6">
        <w:rPr>
          <w:rFonts w:ascii="Times New Roman" w:hAnsi="Times New Roman" w:cs="Times New Roman"/>
          <w:b/>
          <w:bCs/>
          <w:color w:val="000000" w:themeColor="text1"/>
          <w:position w:val="-4"/>
          <w:sz w:val="26"/>
          <w:szCs w:val="26"/>
        </w:rPr>
        <w:object w:dxaOrig="1300" w:dyaOrig="380" w14:anchorId="6B4163DA">
          <v:shape id="_x0000_i1152" type="#_x0000_t75" style="width:65.15pt;height:18.85pt" o:ole="">
            <v:imagedata r:id="rId238" o:title=""/>
          </v:shape>
          <o:OLEObject Type="Embed" ProgID="Equation.DSMT4" ShapeID="_x0000_i1152" DrawAspect="Content" ObjectID="_1780834154" r:id="rId239"/>
        </w:object>
      </w:r>
      <w:r w:rsidRPr="009727B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Pr="009727B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  <w:t xml:space="preserve">D. </w:t>
      </w:r>
      <w:r w:rsidRPr="009727B6">
        <w:rPr>
          <w:rFonts w:ascii="Times New Roman" w:hAnsi="Times New Roman" w:cs="Times New Roman"/>
          <w:b/>
          <w:bCs/>
          <w:color w:val="000000" w:themeColor="text1"/>
          <w:position w:val="-4"/>
          <w:sz w:val="26"/>
          <w:szCs w:val="26"/>
        </w:rPr>
        <w:object w:dxaOrig="1200" w:dyaOrig="380" w14:anchorId="46A08ADF">
          <v:shape id="_x0000_i1153" type="#_x0000_t75" style="width:60pt;height:18.85pt" o:ole="">
            <v:imagedata r:id="rId240" o:title=""/>
          </v:shape>
          <o:OLEObject Type="Embed" ProgID="Equation.DSMT4" ShapeID="_x0000_i1153" DrawAspect="Content" ObjectID="_1780834155" r:id="rId241"/>
        </w:object>
      </w:r>
    </w:p>
    <w:p w14:paraId="7FF06087" w14:textId="77777777" w:rsidR="0068442E" w:rsidRPr="005C03A4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Câu </w:t>
      </w:r>
      <w:r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>8</w:t>
      </w:r>
      <w:r w:rsidRPr="005C03A4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. </w:t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>[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>VD</w:t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]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đường tròn (O) có I là điểm nằm ngoài đường tròn (O). Từ I vẽ cát tuyến IAB và cát tuyến ICD. (A nằm giữa I và B, C nằm giữa I và D) sao cho 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320" w:dyaOrig="380" w14:anchorId="17FC5D6A">
          <v:shape id="_x0000_i1154" type="#_x0000_t75" style="width:66pt;height:18.85pt" o:ole="">
            <v:imagedata r:id="rId242" o:title=""/>
          </v:shape>
          <o:OLEObject Type="Embed" ProgID="Equation.DSMT4" ShapeID="_x0000_i1154" DrawAspect="Content" ObjectID="_1780834156" r:id="rId243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>. Chọn câu trả lời đúng.</w:t>
      </w:r>
    </w:p>
    <w:p w14:paraId="43B40717" w14:textId="77777777" w:rsidR="0068442E" w:rsidRPr="001A2BBA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1A2BBA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A. </w:t>
      </w:r>
      <w:r w:rsidRPr="001A2BBA">
        <w:rPr>
          <w:rFonts w:ascii="Times New Roman" w:hAnsi="Times New Roman" w:cs="Times New Roman"/>
          <w:b/>
          <w:bCs/>
          <w:color w:val="000000" w:themeColor="text1"/>
          <w:position w:val="-6"/>
          <w:sz w:val="26"/>
          <w:szCs w:val="26"/>
        </w:rPr>
        <w:object w:dxaOrig="2000" w:dyaOrig="400" w14:anchorId="47985B29">
          <v:shape id="_x0000_i1155" type="#_x0000_t75" style="width:99.85pt;height:20.15pt" o:ole="">
            <v:imagedata r:id="rId244" o:title=""/>
          </v:shape>
          <o:OLEObject Type="Embed" ProgID="Equation.DSMT4" ShapeID="_x0000_i1155" DrawAspect="Content" ObjectID="_1780834157" r:id="rId245"/>
        </w:object>
      </w:r>
      <w:r w:rsidRPr="001A2BBA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Pr="001A2BBA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>
        <w:rPr>
          <w:rFonts w:cs="Times New Roman"/>
          <w:b/>
          <w:bCs/>
          <w:color w:val="000000" w:themeColor="text1"/>
          <w:sz w:val="26"/>
          <w:szCs w:val="26"/>
        </w:rPr>
        <w:tab/>
      </w:r>
      <w:r>
        <w:rPr>
          <w:rFonts w:cs="Times New Roman"/>
          <w:b/>
          <w:bCs/>
          <w:color w:val="000000" w:themeColor="text1"/>
          <w:sz w:val="26"/>
          <w:szCs w:val="26"/>
        </w:rPr>
        <w:tab/>
      </w:r>
      <w:r w:rsidRPr="001A2BBA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B. </w:t>
      </w:r>
      <w:r w:rsidRPr="001A2BBA">
        <w:rPr>
          <w:rFonts w:ascii="Times New Roman" w:hAnsi="Times New Roman" w:cs="Times New Roman"/>
          <w:b/>
          <w:bCs/>
          <w:color w:val="000000" w:themeColor="text1"/>
          <w:position w:val="-4"/>
          <w:sz w:val="26"/>
          <w:szCs w:val="26"/>
        </w:rPr>
        <w:object w:dxaOrig="2000" w:dyaOrig="380" w14:anchorId="3AEE21D1">
          <v:shape id="_x0000_i1156" type="#_x0000_t75" style="width:99.85pt;height:18.85pt" o:ole="">
            <v:imagedata r:id="rId246" o:title=""/>
          </v:shape>
          <o:OLEObject Type="Embed" ProgID="Equation.DSMT4" ShapeID="_x0000_i1156" DrawAspect="Content" ObjectID="_1780834158" r:id="rId247"/>
        </w:object>
      </w:r>
    </w:p>
    <w:p w14:paraId="6C80D47F" w14:textId="77777777" w:rsidR="0068442E" w:rsidRPr="001A2BBA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1A2BBA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C. </w:t>
      </w:r>
      <w:r w:rsidRPr="001A2BBA">
        <w:rPr>
          <w:rFonts w:ascii="Times New Roman" w:hAnsi="Times New Roman" w:cs="Times New Roman"/>
          <w:b/>
          <w:bCs/>
          <w:color w:val="000000" w:themeColor="text1"/>
          <w:position w:val="-4"/>
          <w:sz w:val="26"/>
          <w:szCs w:val="26"/>
        </w:rPr>
        <w:object w:dxaOrig="2020" w:dyaOrig="380" w14:anchorId="5C94144F">
          <v:shape id="_x0000_i1157" type="#_x0000_t75" style="width:101.15pt;height:18.85pt" o:ole="">
            <v:imagedata r:id="rId248" o:title=""/>
          </v:shape>
          <o:OLEObject Type="Embed" ProgID="Equation.DSMT4" ShapeID="_x0000_i1157" DrawAspect="Content" ObjectID="_1780834159" r:id="rId249"/>
        </w:object>
      </w:r>
      <w:r w:rsidRPr="001A2BBA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Pr="001A2BBA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>
        <w:rPr>
          <w:rFonts w:cs="Times New Roman"/>
          <w:b/>
          <w:bCs/>
          <w:color w:val="000000" w:themeColor="text1"/>
          <w:sz w:val="26"/>
          <w:szCs w:val="26"/>
        </w:rPr>
        <w:tab/>
      </w:r>
      <w:r>
        <w:rPr>
          <w:rFonts w:cs="Times New Roman"/>
          <w:b/>
          <w:bCs/>
          <w:color w:val="000000" w:themeColor="text1"/>
          <w:sz w:val="26"/>
          <w:szCs w:val="26"/>
        </w:rPr>
        <w:tab/>
      </w:r>
      <w:r w:rsidRPr="001A2BBA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D. </w:t>
      </w:r>
      <w:r w:rsidRPr="001A2BBA">
        <w:rPr>
          <w:rFonts w:ascii="Times New Roman" w:hAnsi="Times New Roman" w:cs="Times New Roman"/>
          <w:b/>
          <w:bCs/>
          <w:color w:val="000000" w:themeColor="text1"/>
          <w:position w:val="-6"/>
          <w:sz w:val="26"/>
          <w:szCs w:val="26"/>
        </w:rPr>
        <w:object w:dxaOrig="1180" w:dyaOrig="400" w14:anchorId="37DBFC2F">
          <v:shape id="_x0000_i1158" type="#_x0000_t75" style="width:59.15pt;height:20.15pt" o:ole="">
            <v:imagedata r:id="rId250" o:title=""/>
          </v:shape>
          <o:OLEObject Type="Embed" ProgID="Equation.DSMT4" ShapeID="_x0000_i1158" DrawAspect="Content" ObjectID="_1780834160" r:id="rId251"/>
        </w:object>
      </w:r>
      <w:r w:rsidRPr="001A2BBA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; </w:t>
      </w:r>
      <w:r w:rsidRPr="001A2BBA">
        <w:rPr>
          <w:rFonts w:ascii="Times New Roman" w:hAnsi="Times New Roman" w:cs="Times New Roman"/>
          <w:b/>
          <w:bCs/>
          <w:color w:val="000000" w:themeColor="text1"/>
          <w:position w:val="-4"/>
          <w:sz w:val="26"/>
          <w:szCs w:val="26"/>
        </w:rPr>
        <w:object w:dxaOrig="1219" w:dyaOrig="380" w14:anchorId="0D66569E">
          <v:shape id="_x0000_i1159" type="#_x0000_t75" style="width:60.85pt;height:18.85pt" o:ole="">
            <v:imagedata r:id="rId252" o:title=""/>
          </v:shape>
          <o:OLEObject Type="Embed" ProgID="Equation.DSMT4" ShapeID="_x0000_i1159" DrawAspect="Content" ObjectID="_1780834161" r:id="rId253"/>
        </w:object>
      </w:r>
    </w:p>
    <w:p w14:paraId="2564EF7E" w14:textId="77777777" w:rsidR="0068442E" w:rsidRPr="005C03A4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Câu </w:t>
      </w:r>
      <w:r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>9</w:t>
      </w:r>
      <w:r w:rsidRPr="005C03A4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. </w:t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>[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>VD</w:t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] </w:t>
      </w:r>
      <w:r w:rsidRPr="005C03A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C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ho tam giác ABC nhọn nội tiếp (O). Hai đường cao BD và CE cắt nhau tại H. Vẽ đường kính AF. Gọi M là trung điểm BC. Chọn câu sai?</w:t>
      </w:r>
    </w:p>
    <w:p w14:paraId="2C448938" w14:textId="77777777" w:rsidR="0068442E" w:rsidRPr="005C03A4" w:rsidRDefault="0068442E" w:rsidP="0068442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160" w:dyaOrig="260" w14:anchorId="2A15A013">
          <v:shape id="_x0000_i1160" type="#_x0000_t75" style="width:57.85pt;height:12.85pt" o:ole="">
            <v:imagedata r:id="rId254" o:title=""/>
          </v:shape>
          <o:OLEObject Type="Embed" ProgID="Equation.DSMT4" ShapeID="_x0000_i1160" DrawAspect="Content" ObjectID="_1780834162" r:id="rId255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hAnsi="Times New Roman" w:cs="Times New Roman"/>
          <w:color w:val="000000" w:themeColor="text1"/>
          <w:position w:val="-18"/>
          <w:sz w:val="26"/>
          <w:szCs w:val="26"/>
        </w:rPr>
        <w:object w:dxaOrig="1160" w:dyaOrig="400" w14:anchorId="1AAAC6FB">
          <v:shape id="_x0000_i1161" type="#_x0000_t75" style="width:57.85pt;height:20.15pt" o:ole="">
            <v:imagedata r:id="rId256" o:title=""/>
          </v:shape>
          <o:OLEObject Type="Embed" ProgID="Equation.DSMT4" ShapeID="_x0000_i1161" DrawAspect="Content" ObjectID="_1780834163" r:id="rId257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359" w:dyaOrig="660" w14:anchorId="24A04900">
          <v:shape id="_x0000_i1162" type="#_x0000_t75" style="width:68.15pt;height:33pt" o:ole="">
            <v:imagedata r:id="rId258" o:title=""/>
          </v:shape>
          <o:OLEObject Type="Embed" ProgID="Equation.DSMT4" ShapeID="_x0000_i1162" DrawAspect="Content" ObjectID="_1780834164" r:id="rId259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140" w:dyaOrig="260" w14:anchorId="341D5938">
          <v:shape id="_x0000_i1163" type="#_x0000_t75" style="width:57pt;height:12.85pt" o:ole="">
            <v:imagedata r:id="rId260" o:title=""/>
          </v:shape>
          <o:OLEObject Type="Embed" ProgID="Equation.DSMT4" ShapeID="_x0000_i1163" DrawAspect="Content" ObjectID="_1780834165" r:id="rId261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</w:p>
    <w:p w14:paraId="5C50F804" w14:textId="77777777" w:rsidR="0068442E" w:rsidRPr="005C03A4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Câu </w:t>
      </w:r>
      <w:r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>10</w:t>
      </w:r>
      <w:r w:rsidRPr="005C03A4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. </w:t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>[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>VD</w:t>
      </w:r>
      <w:r w:rsidRPr="005C03A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 w:eastAsia="x-none"/>
        </w:rPr>
        <w:t xml:space="preserve">] </w: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tam giác ABC nội tiếp đường tròn (O; R) biết </w:t>
      </w:r>
      <w:r w:rsidRPr="005C03A4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880" w:dyaOrig="380" w14:anchorId="64F4997A">
          <v:shape id="_x0000_i1164" type="#_x0000_t75" style="width:44.15pt;height:18.85pt" o:ole="">
            <v:imagedata r:id="rId262" o:title=""/>
          </v:shape>
          <o:OLEObject Type="Embed" ProgID="Equation.DSMT4" ShapeID="_x0000_i1164" DrawAspect="Content" ObjectID="_1780834166" r:id="rId263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>và AB = a. Bán kính đường tròn (O) là:</w:t>
      </w:r>
    </w:p>
    <w:p w14:paraId="2947A704" w14:textId="77777777" w:rsidR="0068442E" w:rsidRPr="005C03A4" w:rsidRDefault="0068442E" w:rsidP="0068442E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. </w:t>
      </w:r>
      <w:r w:rsidRPr="005C03A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80" w:dyaOrig="380" w14:anchorId="16B0B8E3">
          <v:shape id="_x0000_i1165" type="#_x0000_t75" style="width:24pt;height:18.85pt" o:ole="">
            <v:imagedata r:id="rId264" o:title=""/>
          </v:shape>
          <o:OLEObject Type="Embed" ProgID="Equation.DSMT4" ShapeID="_x0000_i1165" DrawAspect="Content" ObjectID="_1780834167" r:id="rId265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B. </w:t>
      </w:r>
      <w:r w:rsidRPr="005C03A4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99" w:dyaOrig="380" w14:anchorId="14B18E98">
          <v:shape id="_x0000_i1166" type="#_x0000_t75" style="width:24.85pt;height:18.85pt" o:ole="">
            <v:imagedata r:id="rId266" o:title=""/>
          </v:shape>
          <o:OLEObject Type="Embed" ProgID="Equation.DSMT4" ShapeID="_x0000_i1166" DrawAspect="Content" ObjectID="_1780834168" r:id="rId267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C. </w:t>
      </w:r>
      <w:r w:rsidRPr="005C03A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520" w:dyaOrig="720" w14:anchorId="7AB8248C">
          <v:shape id="_x0000_i1167" type="#_x0000_t75" style="width:26.15pt;height:36pt" o:ole="">
            <v:imagedata r:id="rId268" o:title=""/>
          </v:shape>
          <o:OLEObject Type="Embed" ProgID="Equation.DSMT4" ShapeID="_x0000_i1167" DrawAspect="Content" ObjectID="_1780834169" r:id="rId269"/>
        </w:object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03A4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D. </w:t>
      </w:r>
      <w:r w:rsidRPr="005C03A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540" w:dyaOrig="720" w14:anchorId="055F0C12">
          <v:shape id="_x0000_i1168" type="#_x0000_t75" style="width:27pt;height:36pt" o:ole="">
            <v:imagedata r:id="rId270" o:title=""/>
          </v:shape>
          <o:OLEObject Type="Embed" ProgID="Equation.DSMT4" ShapeID="_x0000_i1168" DrawAspect="Content" ObjectID="_1780834170" r:id="rId271"/>
        </w:object>
      </w:r>
    </w:p>
    <w:p w14:paraId="14922117" w14:textId="77777777" w:rsidR="004B1A07" w:rsidRPr="004B1A07" w:rsidRDefault="004B1A07" w:rsidP="004B1A0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</w:p>
    <w:p w14:paraId="450C2D79" w14:textId="77777777" w:rsidR="004B1A07" w:rsidRPr="004B1A07" w:rsidRDefault="004B1A07" w:rsidP="004B1A07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4B1A0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tập về nhà.</w:t>
      </w:r>
    </w:p>
    <w:p w14:paraId="7F3944AF" w14:textId="77777777" w:rsidR="004B1A07" w:rsidRPr="004B1A07" w:rsidRDefault="004B1A07" w:rsidP="004B1A0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4B1A0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eastAsia="vi-VN"/>
        </w:rPr>
        <w:t xml:space="preserve">Bài 1: </w:t>
      </w:r>
      <w:r w:rsidRPr="004B1A0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Cho đường tròn</w:t>
      </w:r>
      <w:r w:rsidRPr="004B1A07">
        <w:rPr>
          <w:rFonts w:ascii="Times New Roman" w:eastAsia="Times New Roman" w:hAnsi="Times New Roman" w:cs="Times New Roman"/>
          <w:color w:val="000000" w:themeColor="text1"/>
          <w:position w:val="-16"/>
          <w:sz w:val="26"/>
          <w:szCs w:val="26"/>
          <w:lang w:eastAsia="vi-VN"/>
        </w:rPr>
        <w:object w:dxaOrig="760" w:dyaOrig="440" w14:anchorId="3AC8C2A6">
          <v:shape id="_x0000_i1169" type="#_x0000_t75" style="width:38.15pt;height:21.85pt" o:ole="">
            <v:imagedata r:id="rId272" o:title=""/>
          </v:shape>
          <o:OLEObject Type="Embed" ProgID="Equation.DSMT4" ShapeID="_x0000_i1169" DrawAspect="Content" ObjectID="_1780834171" r:id="rId273"/>
        </w:object>
      </w:r>
      <w:r w:rsidRPr="004B1A0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, trên đường tròn lấy lần lượt các điểm </w:t>
      </w:r>
      <w:r w:rsidRPr="004B1A07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  <w:lang w:eastAsia="vi-VN"/>
        </w:rPr>
        <w:object w:dxaOrig="1320" w:dyaOrig="320" w14:anchorId="42E02C47">
          <v:shape id="_x0000_i1170" type="#_x0000_t75" style="width:66pt;height:15.85pt" o:ole="">
            <v:imagedata r:id="rId274" o:title=""/>
          </v:shape>
          <o:OLEObject Type="Embed" ProgID="Equation.DSMT4" ShapeID="_x0000_i1170" DrawAspect="Content" ObjectID="_1780834172" r:id="rId275"/>
        </w:object>
      </w:r>
      <w:r w:rsidRPr="004B1A0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sao cho các cung </w:t>
      </w:r>
      <w:r w:rsidRPr="004B1A07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  <w:lang w:eastAsia="vi-VN"/>
        </w:rPr>
        <w:object w:dxaOrig="1520" w:dyaOrig="320" w14:anchorId="2D0F6EB2">
          <v:shape id="_x0000_i1171" type="#_x0000_t75" style="width:75.85pt;height:15.85pt" o:ole="">
            <v:imagedata r:id="rId276" o:title=""/>
          </v:shape>
          <o:OLEObject Type="Embed" ProgID="Equation.DSMT4" ShapeID="_x0000_i1171" DrawAspect="Content" ObjectID="_1780834173" r:id="rId277"/>
        </w:object>
      </w:r>
      <w:r w:rsidRPr="004B1A0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có số đo lần lượt là </w:t>
      </w:r>
      <w:r w:rsidRPr="004B1A07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lang w:eastAsia="vi-VN"/>
        </w:rPr>
        <w:object w:dxaOrig="380" w:dyaOrig="320" w14:anchorId="44166068">
          <v:shape id="_x0000_i1172" type="#_x0000_t75" style="width:18.85pt;height:15.85pt" o:ole="">
            <v:imagedata r:id="rId278" o:title=""/>
          </v:shape>
          <o:OLEObject Type="Embed" ProgID="Equation.DSMT4" ShapeID="_x0000_i1172" DrawAspect="Content" ObjectID="_1780834174" r:id="rId279"/>
        </w:object>
      </w:r>
      <w:r w:rsidRPr="004B1A0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, </w:t>
      </w:r>
      <w:r w:rsidRPr="004B1A07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lang w:eastAsia="vi-VN"/>
        </w:rPr>
        <w:object w:dxaOrig="380" w:dyaOrig="320" w14:anchorId="297D4309">
          <v:shape id="_x0000_i1173" type="#_x0000_t75" style="width:18.85pt;height:15.85pt" o:ole="">
            <v:imagedata r:id="rId280" o:title=""/>
          </v:shape>
          <o:OLEObject Type="Embed" ProgID="Equation.DSMT4" ShapeID="_x0000_i1173" DrawAspect="Content" ObjectID="_1780834175" r:id="rId281"/>
        </w:object>
      </w:r>
      <w:r w:rsidRPr="004B1A0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và</w:t>
      </w:r>
      <w:r w:rsidRPr="004B1A07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lang w:eastAsia="vi-VN"/>
        </w:rPr>
        <w:object w:dxaOrig="499" w:dyaOrig="320" w14:anchorId="45816E29">
          <v:shape id="_x0000_i1174" type="#_x0000_t75" style="width:24.85pt;height:15.85pt" o:ole="">
            <v:imagedata r:id="rId282" o:title=""/>
          </v:shape>
          <o:OLEObject Type="Embed" ProgID="Equation.DSMT4" ShapeID="_x0000_i1174" DrawAspect="Content" ObjectID="_1780834176" r:id="rId283"/>
        </w:object>
      </w:r>
      <w:r w:rsidRPr="004B1A0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.</w:t>
      </w:r>
    </w:p>
    <w:p w14:paraId="530CE396" w14:textId="77777777" w:rsidR="004B1A07" w:rsidRPr="004B1A07" w:rsidRDefault="004B1A07" w:rsidP="004B1A0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4B1A0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a) Tính số đo các góc ở tâm chắn các cung ấy và số đo các cung sau:</w:t>
      </w:r>
      <w:r w:rsidRPr="004B1A07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  <w:lang w:eastAsia="vi-VN"/>
        </w:rPr>
        <w:object w:dxaOrig="2060" w:dyaOrig="460" w14:anchorId="116BF616">
          <v:shape id="_x0000_i1175" type="#_x0000_t75" style="width:102.85pt;height:23.15pt" o:ole="">
            <v:imagedata r:id="rId284" o:title=""/>
          </v:shape>
          <o:OLEObject Type="Embed" ProgID="Equation.DSMT4" ShapeID="_x0000_i1175" DrawAspect="Content" ObjectID="_1780834177" r:id="rId285"/>
        </w:object>
      </w:r>
      <w:r w:rsidRPr="004B1A0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.</w:t>
      </w:r>
    </w:p>
    <w:p w14:paraId="3083CEA1" w14:textId="77777777" w:rsidR="004B1A07" w:rsidRPr="004B1A07" w:rsidRDefault="004B1A07" w:rsidP="004B1A0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4B1A0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b) Tính độ dài các dây cung </w:t>
      </w:r>
      <w:r w:rsidRPr="004B1A07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  <w:lang w:eastAsia="vi-VN"/>
        </w:rPr>
        <w:object w:dxaOrig="960" w:dyaOrig="320" w14:anchorId="75CC5FA3">
          <v:shape id="_x0000_i1176" type="#_x0000_t75" style="width:48pt;height:15.85pt" o:ole="">
            <v:imagedata r:id="rId286" o:title=""/>
          </v:shape>
          <o:OLEObject Type="Embed" ProgID="Equation.DSMT4" ShapeID="_x0000_i1176" DrawAspect="Content" ObjectID="_1780834178" r:id="rId287"/>
        </w:object>
      </w:r>
      <w:r w:rsidRPr="004B1A0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và </w:t>
      </w:r>
      <w:r w:rsidRPr="004B1A07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lang w:eastAsia="vi-VN"/>
        </w:rPr>
        <w:object w:dxaOrig="440" w:dyaOrig="260" w14:anchorId="3C7DF284">
          <v:shape id="_x0000_i1177" type="#_x0000_t75" style="width:21.85pt;height:12.85pt" o:ole="">
            <v:imagedata r:id="rId288" o:title=""/>
          </v:shape>
          <o:OLEObject Type="Embed" ProgID="Equation.DSMT4" ShapeID="_x0000_i1177" DrawAspect="Content" ObjectID="_1780834179" r:id="rId289"/>
        </w:object>
      </w:r>
      <w:r w:rsidRPr="004B1A0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theo</w:t>
      </w:r>
      <w:r w:rsidRPr="004B1A07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  <w:lang w:eastAsia="vi-VN"/>
        </w:rPr>
        <w:object w:dxaOrig="240" w:dyaOrig="279" w14:anchorId="46CD86FF">
          <v:shape id="_x0000_i1178" type="#_x0000_t75" style="width:12pt;height:14.15pt" o:ole="">
            <v:imagedata r:id="rId290" o:title=""/>
          </v:shape>
          <o:OLEObject Type="Embed" ProgID="Equation.DSMT4" ShapeID="_x0000_i1178" DrawAspect="Content" ObjectID="_1780834180" r:id="rId291"/>
        </w:object>
      </w:r>
      <w:r w:rsidRPr="004B1A0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.</w:t>
      </w:r>
    </w:p>
    <w:p w14:paraId="4B9AC7DC" w14:textId="77777777" w:rsidR="004B1A07" w:rsidRPr="004B1A07" w:rsidRDefault="004B1A07" w:rsidP="004B1A07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B1A0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eastAsia="vi-VN"/>
        </w:rPr>
        <w:t xml:space="preserve">Bài 2: </w:t>
      </w:r>
      <w:r w:rsidRPr="004B1A0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Trên đường tròn </w:t>
      </w:r>
      <w:r w:rsidRPr="004B1A07">
        <w:rPr>
          <w:rFonts w:ascii="Times New Roman" w:eastAsia="Times New Roman" w:hAnsi="Times New Roman" w:cs="Times New Roman"/>
          <w:color w:val="000000" w:themeColor="text1"/>
          <w:position w:val="-16"/>
          <w:sz w:val="26"/>
          <w:szCs w:val="26"/>
          <w:lang w:eastAsia="vi-VN"/>
        </w:rPr>
        <w:object w:dxaOrig="400" w:dyaOrig="440" w14:anchorId="55C0C4B2">
          <v:shape id="_x0000_i1179" type="#_x0000_t75" style="width:20.15pt;height:21.85pt" o:ole="">
            <v:imagedata r:id="rId292" o:title=""/>
          </v:shape>
          <o:OLEObject Type="Embed" ProgID="Equation.DSMT4" ShapeID="_x0000_i1179" DrawAspect="Content" ObjectID="_1780834181" r:id="rId293"/>
        </w:object>
      </w:r>
      <w:r w:rsidRPr="004B1A0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lấy ba điểm </w:t>
      </w:r>
      <w:r w:rsidRPr="004B1A07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  <w:lang w:eastAsia="vi-VN"/>
        </w:rPr>
        <w:object w:dxaOrig="960" w:dyaOrig="320" w14:anchorId="5F46B542">
          <v:shape id="_x0000_i1180" type="#_x0000_t75" style="width:48pt;height:15.85pt" o:ole="">
            <v:imagedata r:id="rId294" o:title=""/>
          </v:shape>
          <o:OLEObject Type="Embed" ProgID="Equation.DSMT4" ShapeID="_x0000_i1180" DrawAspect="Content" ObjectID="_1780834182" r:id="rId295"/>
        </w:object>
      </w:r>
      <w:r w:rsidRPr="004B1A0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sao cho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1359" w:dyaOrig="380" w14:anchorId="36A48197">
          <v:shape id="_x0000_i1181" type="#_x0000_t75" style="width:68.15pt;height:18.85pt" o:ole="">
            <v:imagedata r:id="rId296" o:title=""/>
          </v:shape>
          <o:OLEObject Type="Embed" ProgID="Equation.DSMT4" ShapeID="_x0000_i1181" DrawAspect="Content" ObjectID="_1780834183" r:id="rId297"/>
        </w:object>
      </w:r>
      <w:r w:rsidRPr="004B1A07">
        <w:rPr>
          <w:rFonts w:ascii="Times New Roman" w:hAnsi="Times New Roman" w:cs="Times New Roman"/>
          <w:sz w:val="26"/>
          <w:szCs w:val="26"/>
        </w:rPr>
        <w:t>, sđ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1080" w:dyaOrig="400" w14:anchorId="600C44D0">
          <v:shape id="_x0000_i1182" type="#_x0000_t75" style="width:54pt;height:20.15pt" o:ole="">
            <v:imagedata r:id="rId298" o:title=""/>
          </v:shape>
          <o:OLEObject Type="Embed" ProgID="Equation.DSMT4" ShapeID="_x0000_i1182" DrawAspect="Content" ObjectID="_1780834184" r:id="rId299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. Tính số đo của cung nhỏ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51B8B9ED">
          <v:shape id="_x0000_i1183" type="#_x0000_t75" style="width:21.85pt;height:12.85pt" o:ole="">
            <v:imagedata r:id="rId288" o:title=""/>
          </v:shape>
          <o:OLEObject Type="Embed" ProgID="Equation.DSMT4" ShapeID="_x0000_i1183" DrawAspect="Content" ObjectID="_1780834185" r:id="rId300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và cung lớn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36C1952F">
          <v:shape id="_x0000_i1184" type="#_x0000_t75" style="width:21.85pt;height:12.85pt" o:ole="">
            <v:imagedata r:id="rId288" o:title=""/>
          </v:shape>
          <o:OLEObject Type="Embed" ProgID="Equation.DSMT4" ShapeID="_x0000_i1184" DrawAspect="Content" ObjectID="_1780834186" r:id="rId301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trong các trường hợp sau:</w:t>
      </w:r>
    </w:p>
    <w:p w14:paraId="0BF226CE" w14:textId="77777777" w:rsidR="004B1A07" w:rsidRPr="004B1A07" w:rsidRDefault="004B1A07" w:rsidP="004B1A07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B1A07">
        <w:rPr>
          <w:rFonts w:ascii="Times New Roman" w:hAnsi="Times New Roman" w:cs="Times New Roman"/>
          <w:sz w:val="26"/>
          <w:szCs w:val="26"/>
        </w:rPr>
        <w:t xml:space="preserve">a) Điểm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3B850EFB">
          <v:shape id="_x0000_i1185" type="#_x0000_t75" style="width:12.85pt;height:12.85pt" o:ole="">
            <v:imagedata r:id="rId302" o:title=""/>
          </v:shape>
          <o:OLEObject Type="Embed" ProgID="Equation.DSMT4" ShapeID="_x0000_i1185" DrawAspect="Content" ObjectID="_1780834187" r:id="rId303"/>
        </w:object>
      </w:r>
      <w:r w:rsidRPr="004B1A07">
        <w:rPr>
          <w:rFonts w:ascii="Times New Roman" w:hAnsi="Times New Roman" w:cs="Times New Roman"/>
          <w:sz w:val="26"/>
          <w:szCs w:val="26"/>
        </w:rPr>
        <w:t>nằm trên cung nhỏ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7A9C8407">
          <v:shape id="_x0000_i1186" type="#_x0000_t75" style="width:21.85pt;height:12.85pt" o:ole="">
            <v:imagedata r:id="rId304" o:title=""/>
          </v:shape>
          <o:OLEObject Type="Embed" ProgID="Equation.DSMT4" ShapeID="_x0000_i1186" DrawAspect="Content" ObjectID="_1780834188" r:id="rId305"/>
        </w:object>
      </w:r>
      <w:r w:rsidRPr="004B1A07">
        <w:rPr>
          <w:rFonts w:ascii="Times New Roman" w:hAnsi="Times New Roman" w:cs="Times New Roman"/>
          <w:sz w:val="26"/>
          <w:szCs w:val="26"/>
        </w:rPr>
        <w:t>.</w:t>
      </w:r>
    </w:p>
    <w:p w14:paraId="63C7652E" w14:textId="77777777" w:rsidR="004B1A07" w:rsidRPr="004B1A07" w:rsidRDefault="004B1A07" w:rsidP="004B1A07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B1A07">
        <w:rPr>
          <w:rFonts w:ascii="Times New Roman" w:hAnsi="Times New Roman" w:cs="Times New Roman"/>
          <w:sz w:val="26"/>
          <w:szCs w:val="26"/>
        </w:rPr>
        <w:t xml:space="preserve">b) Điểm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6182005E">
          <v:shape id="_x0000_i1187" type="#_x0000_t75" style="width:12.85pt;height:12.85pt" o:ole="">
            <v:imagedata r:id="rId302" o:title=""/>
          </v:shape>
          <o:OLEObject Type="Embed" ProgID="Equation.DSMT4" ShapeID="_x0000_i1187" DrawAspect="Content" ObjectID="_1780834189" r:id="rId306"/>
        </w:object>
      </w:r>
      <w:r w:rsidRPr="004B1A07">
        <w:rPr>
          <w:rFonts w:ascii="Times New Roman" w:hAnsi="Times New Roman" w:cs="Times New Roman"/>
          <w:sz w:val="26"/>
          <w:szCs w:val="26"/>
        </w:rPr>
        <w:t>nằm trên cung lớn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535511DB">
          <v:shape id="_x0000_i1188" type="#_x0000_t75" style="width:21.85pt;height:12.85pt" o:ole="">
            <v:imagedata r:id="rId304" o:title=""/>
          </v:shape>
          <o:OLEObject Type="Embed" ProgID="Equation.DSMT4" ShapeID="_x0000_i1188" DrawAspect="Content" ObjectID="_1780834190" r:id="rId307"/>
        </w:object>
      </w:r>
      <w:r w:rsidRPr="004B1A07">
        <w:rPr>
          <w:rFonts w:ascii="Times New Roman" w:hAnsi="Times New Roman" w:cs="Times New Roman"/>
          <w:sz w:val="26"/>
          <w:szCs w:val="26"/>
        </w:rPr>
        <w:t>.</w:t>
      </w:r>
    </w:p>
    <w:p w14:paraId="73818653" w14:textId="77777777" w:rsidR="004B1A07" w:rsidRPr="004B1A07" w:rsidRDefault="004B1A07" w:rsidP="004B1A07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B1A07">
        <w:rPr>
          <w:rFonts w:ascii="Times New Roman" w:hAnsi="Times New Roman" w:cs="Times New Roman"/>
          <w:b/>
          <w:sz w:val="26"/>
          <w:szCs w:val="26"/>
        </w:rPr>
        <w:lastRenderedPageBreak/>
        <w:t xml:space="preserve">Bài 3: </w:t>
      </w:r>
      <w:r w:rsidRPr="004B1A07">
        <w:rPr>
          <w:rFonts w:ascii="Times New Roman" w:hAnsi="Times New Roman" w:cs="Times New Roman"/>
          <w:sz w:val="26"/>
          <w:szCs w:val="26"/>
        </w:rPr>
        <w:t xml:space="preserve">Cho đường tròn </w:t>
      </w:r>
      <w:r w:rsidRPr="004B1A07">
        <w:rPr>
          <w:rFonts w:ascii="Times New Roman" w:eastAsia="Times New Roman" w:hAnsi="Times New Roman" w:cs="Times New Roman"/>
          <w:color w:val="000000" w:themeColor="text1"/>
          <w:position w:val="-16"/>
          <w:sz w:val="26"/>
          <w:szCs w:val="26"/>
          <w:lang w:eastAsia="vi-VN"/>
        </w:rPr>
        <w:object w:dxaOrig="400" w:dyaOrig="440" w14:anchorId="019AD421">
          <v:shape id="_x0000_i1189" type="#_x0000_t75" style="width:20.15pt;height:21.85pt" o:ole="">
            <v:imagedata r:id="rId292" o:title=""/>
          </v:shape>
          <o:OLEObject Type="Embed" ProgID="Equation.DSMT4" ShapeID="_x0000_i1189" DrawAspect="Content" ObjectID="_1780834191" r:id="rId308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đường kính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2BC8BA1A">
          <v:shape id="_x0000_i1190" type="#_x0000_t75" style="width:21.85pt;height:12.85pt" o:ole="">
            <v:imagedata r:id="rId304" o:title=""/>
          </v:shape>
          <o:OLEObject Type="Embed" ProgID="Equation.DSMT4" ShapeID="_x0000_i1190" DrawAspect="Content" ObjectID="_1780834192" r:id="rId309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. Các điểm </w:t>
      </w:r>
      <w:r w:rsidRPr="004B1A07">
        <w:rPr>
          <w:rFonts w:ascii="Times New Roman" w:hAnsi="Times New Roman" w:cs="Times New Roman"/>
          <w:position w:val="-10"/>
          <w:sz w:val="26"/>
          <w:szCs w:val="26"/>
        </w:rPr>
        <w:object w:dxaOrig="600" w:dyaOrig="320" w14:anchorId="4E982F31">
          <v:shape id="_x0000_i1191" type="#_x0000_t75" style="width:30pt;height:15.85pt" o:ole="">
            <v:imagedata r:id="rId310" o:title=""/>
          </v:shape>
          <o:OLEObject Type="Embed" ProgID="Equation.DSMT4" ShapeID="_x0000_i1191" DrawAspect="Content" ObjectID="_1780834193" r:id="rId311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cùng thuộc một cung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3F575589">
          <v:shape id="_x0000_i1192" type="#_x0000_t75" style="width:21.85pt;height:12.85pt" o:ole="">
            <v:imagedata r:id="rId304" o:title=""/>
          </v:shape>
          <o:OLEObject Type="Embed" ProgID="Equation.DSMT4" ShapeID="_x0000_i1192" DrawAspect="Content" ObjectID="_1780834194" r:id="rId312"/>
        </w:object>
      </w:r>
      <w:r w:rsidRPr="004B1A07">
        <w:rPr>
          <w:rFonts w:ascii="Times New Roman" w:hAnsi="Times New Roman" w:cs="Times New Roman"/>
          <w:sz w:val="26"/>
          <w:szCs w:val="26"/>
        </w:rPr>
        <w:t>sao cho sđ</w:t>
      </w:r>
      <w:r w:rsidRPr="004B1A07">
        <w:rPr>
          <w:rFonts w:ascii="Times New Roman" w:hAnsi="Times New Roman" w:cs="Times New Roman"/>
          <w:position w:val="-24"/>
          <w:sz w:val="26"/>
          <w:szCs w:val="26"/>
        </w:rPr>
        <w:object w:dxaOrig="920" w:dyaOrig="660" w14:anchorId="14794C21">
          <v:shape id="_x0000_i1193" type="#_x0000_t75" style="width:45.85pt;height:33pt" o:ole="">
            <v:imagedata r:id="rId313" o:title=""/>
          </v:shape>
          <o:OLEObject Type="Embed" ProgID="Equation.DSMT4" ShapeID="_x0000_i1193" DrawAspect="Content" ObjectID="_1780834195" r:id="rId314"/>
        </w:object>
      </w:r>
      <w:r w:rsidRPr="004B1A07">
        <w:rPr>
          <w:rFonts w:ascii="Times New Roman" w:hAnsi="Times New Roman" w:cs="Times New Roman"/>
          <w:sz w:val="26"/>
          <w:szCs w:val="26"/>
        </w:rPr>
        <w:t>sđ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00" w:dyaOrig="400" w14:anchorId="0C6A3BEC">
          <v:shape id="_x0000_i1194" type="#_x0000_t75" style="width:20.15pt;height:20.15pt" o:ole="">
            <v:imagedata r:id="rId315" o:title=""/>
          </v:shape>
          <o:OLEObject Type="Embed" ProgID="Equation.DSMT4" ShapeID="_x0000_i1194" DrawAspect="Content" ObjectID="_1780834196" r:id="rId316"/>
        </w:object>
      </w:r>
      <w:r w:rsidRPr="004B1A07">
        <w:rPr>
          <w:rFonts w:ascii="Times New Roman" w:hAnsi="Times New Roman" w:cs="Times New Roman"/>
          <w:sz w:val="26"/>
          <w:szCs w:val="26"/>
        </w:rPr>
        <w:t>; sđ</w:t>
      </w:r>
      <w:r w:rsidRPr="004B1A07">
        <w:rPr>
          <w:rFonts w:ascii="Times New Roman" w:hAnsi="Times New Roman" w:cs="Times New Roman"/>
          <w:position w:val="-24"/>
          <w:sz w:val="26"/>
          <w:szCs w:val="26"/>
        </w:rPr>
        <w:object w:dxaOrig="900" w:dyaOrig="660" w14:anchorId="62898D78">
          <v:shape id="_x0000_i1195" type="#_x0000_t75" style="width:45pt;height:33pt" o:ole="">
            <v:imagedata r:id="rId317" o:title=""/>
          </v:shape>
          <o:OLEObject Type="Embed" ProgID="Equation.DSMT4" ShapeID="_x0000_i1195" DrawAspect="Content" ObjectID="_1780834197" r:id="rId318"/>
        </w:object>
      </w:r>
      <w:r w:rsidRPr="004B1A07">
        <w:rPr>
          <w:rFonts w:ascii="Times New Roman" w:hAnsi="Times New Roman" w:cs="Times New Roman"/>
          <w:sz w:val="26"/>
          <w:szCs w:val="26"/>
        </w:rPr>
        <w:t>sđ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00" w:dyaOrig="400" w14:anchorId="52053266">
          <v:shape id="_x0000_i1196" type="#_x0000_t75" style="width:20.15pt;height:20.15pt" o:ole="">
            <v:imagedata r:id="rId319" o:title=""/>
          </v:shape>
          <o:OLEObject Type="Embed" ProgID="Equation.DSMT4" ShapeID="_x0000_i1196" DrawAspect="Content" ObjectID="_1780834198" r:id="rId320"/>
        </w:object>
      </w:r>
      <w:r w:rsidRPr="004B1A07">
        <w:rPr>
          <w:rFonts w:ascii="Times New Roman" w:hAnsi="Times New Roman" w:cs="Times New Roman"/>
          <w:sz w:val="26"/>
          <w:szCs w:val="26"/>
        </w:rPr>
        <w:t>. Chứng minh sđ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880" w:dyaOrig="400" w14:anchorId="2C6B4BEC">
          <v:shape id="_x0000_i1197" type="#_x0000_t75" style="width:44.15pt;height:20.15pt" o:ole="">
            <v:imagedata r:id="rId321" o:title=""/>
          </v:shape>
          <o:OLEObject Type="Embed" ProgID="Equation.DSMT4" ShapeID="_x0000_i1197" DrawAspect="Content" ObjectID="_1780834199" r:id="rId322"/>
        </w:object>
      </w:r>
      <w:r w:rsidRPr="004B1A07">
        <w:rPr>
          <w:rFonts w:ascii="Times New Roman" w:hAnsi="Times New Roman" w:cs="Times New Roman"/>
          <w:sz w:val="26"/>
          <w:szCs w:val="26"/>
        </w:rPr>
        <w:t>sđ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40" w:dyaOrig="400" w14:anchorId="2B4C608C">
          <v:shape id="_x0000_i1198" type="#_x0000_t75" style="width:21.85pt;height:20.15pt" o:ole="">
            <v:imagedata r:id="rId323" o:title=""/>
          </v:shape>
          <o:OLEObject Type="Embed" ProgID="Equation.DSMT4" ShapeID="_x0000_i1198" DrawAspect="Content" ObjectID="_1780834200" r:id="rId324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.</w:t>
      </w:r>
    </w:p>
    <w:p w14:paraId="4B0B1E94" w14:textId="77777777" w:rsidR="004B1A07" w:rsidRPr="004B1A07" w:rsidRDefault="004B1A07" w:rsidP="004B1A07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B1A07">
        <w:rPr>
          <w:rFonts w:ascii="Times New Roman" w:hAnsi="Times New Roman" w:cs="Times New Roman"/>
          <w:b/>
          <w:sz w:val="26"/>
          <w:szCs w:val="26"/>
        </w:rPr>
        <w:t xml:space="preserve">Bài 4: </w:t>
      </w:r>
      <w:r w:rsidRPr="004B1A07">
        <w:rPr>
          <w:rFonts w:ascii="Times New Roman" w:hAnsi="Times New Roman" w:cs="Times New Roman"/>
          <w:sz w:val="26"/>
          <w:szCs w:val="26"/>
        </w:rPr>
        <w:t xml:space="preserve">Cho đường tròn  </w:t>
      </w:r>
      <w:r w:rsidRPr="004B1A07">
        <w:rPr>
          <w:rFonts w:ascii="Times New Roman" w:eastAsia="Times New Roman" w:hAnsi="Times New Roman" w:cs="Times New Roman"/>
          <w:color w:val="000000" w:themeColor="text1"/>
          <w:position w:val="-16"/>
          <w:sz w:val="26"/>
          <w:szCs w:val="26"/>
          <w:lang w:eastAsia="vi-VN"/>
        </w:rPr>
        <w:object w:dxaOrig="400" w:dyaOrig="440" w14:anchorId="2C209D19">
          <v:shape id="_x0000_i1199" type="#_x0000_t75" style="width:20.15pt;height:21.85pt" o:ole="">
            <v:imagedata r:id="rId292" o:title=""/>
          </v:shape>
          <o:OLEObject Type="Embed" ProgID="Equation.DSMT4" ShapeID="_x0000_i1199" DrawAspect="Content" ObjectID="_1780834201" r:id="rId325"/>
        </w:object>
      </w:r>
      <w:r w:rsidRPr="004B1A0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r w:rsidRPr="004B1A07">
        <w:rPr>
          <w:rFonts w:ascii="Times New Roman" w:hAnsi="Times New Roman" w:cs="Times New Roman"/>
          <w:sz w:val="26"/>
          <w:szCs w:val="26"/>
        </w:rPr>
        <w:t>đường kính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7A37916F">
          <v:shape id="_x0000_i1200" type="#_x0000_t75" style="width:21.85pt;height:12.85pt" o:ole="">
            <v:imagedata r:id="rId304" o:title=""/>
          </v:shape>
          <o:OLEObject Type="Embed" ProgID="Equation.DSMT4" ShapeID="_x0000_i1200" DrawAspect="Content" ObjectID="_1780834202" r:id="rId326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. Điểm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40D348DC">
          <v:shape id="_x0000_i1201" type="#_x0000_t75" style="width:12.85pt;height:12.85pt" o:ole="">
            <v:imagedata r:id="rId302" o:title=""/>
          </v:shape>
          <o:OLEObject Type="Embed" ProgID="Equation.DSMT4" ShapeID="_x0000_i1201" DrawAspect="Content" ObjectID="_1780834203" r:id="rId327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thuộc đường tròn </w:t>
      </w:r>
      <w:r w:rsidRPr="004B1A07">
        <w:rPr>
          <w:rFonts w:ascii="Times New Roman" w:eastAsia="Times New Roman" w:hAnsi="Times New Roman" w:cs="Times New Roman"/>
          <w:color w:val="000000" w:themeColor="text1"/>
          <w:position w:val="-16"/>
          <w:sz w:val="26"/>
          <w:szCs w:val="26"/>
          <w:lang w:eastAsia="vi-VN"/>
        </w:rPr>
        <w:object w:dxaOrig="400" w:dyaOrig="440" w14:anchorId="049EEB61">
          <v:shape id="_x0000_i1202" type="#_x0000_t75" style="width:20.15pt;height:21.85pt" o:ole="">
            <v:imagedata r:id="rId292" o:title=""/>
          </v:shape>
          <o:OLEObject Type="Embed" ProgID="Equation.DSMT4" ShapeID="_x0000_i1202" DrawAspect="Content" ObjectID="_1780834204" r:id="rId328"/>
        </w:object>
      </w:r>
      <w:r w:rsidRPr="004B1A07">
        <w:rPr>
          <w:rFonts w:ascii="Times New Roman" w:hAnsi="Times New Roman" w:cs="Times New Roman"/>
          <w:sz w:val="26"/>
          <w:szCs w:val="26"/>
        </w:rPr>
        <w:t>sao cho                       sđ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1080" w:dyaOrig="400" w14:anchorId="5FB89857">
          <v:shape id="_x0000_i1203" type="#_x0000_t75" style="width:54pt;height:20.15pt" o:ole="">
            <v:imagedata r:id="rId329" o:title=""/>
          </v:shape>
          <o:OLEObject Type="Embed" ProgID="Equation.DSMT4" ShapeID="_x0000_i1203" DrawAspect="Content" ObjectID="_1780834205" r:id="rId330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, điểm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47B932F9">
          <v:shape id="_x0000_i1204" type="#_x0000_t75" style="width:15.85pt;height:12.85pt" o:ole="">
            <v:imagedata r:id="rId331" o:title=""/>
          </v:shape>
          <o:OLEObject Type="Embed" ProgID="Equation.DSMT4" ShapeID="_x0000_i1204" DrawAspect="Content" ObjectID="_1780834206" r:id="rId332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thuộc cung nhỏ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60" w:dyaOrig="260" w14:anchorId="26E54D7B">
          <v:shape id="_x0000_i1205" type="#_x0000_t75" style="width:23.15pt;height:12.85pt" o:ole="">
            <v:imagedata r:id="rId333" o:title=""/>
          </v:shape>
          <o:OLEObject Type="Embed" ProgID="Equation.DSMT4" ShapeID="_x0000_i1205" DrawAspect="Content" ObjectID="_1780834207" r:id="rId334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. Gọi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880" w:dyaOrig="260" w14:anchorId="45DA250D">
          <v:shape id="_x0000_i1206" type="#_x0000_t75" style="width:44.15pt;height:12.85pt" o:ole="">
            <v:imagedata r:id="rId335" o:title=""/>
          </v:shape>
          <o:OLEObject Type="Embed" ProgID="Equation.DSMT4" ShapeID="_x0000_i1206" DrawAspect="Content" ObjectID="_1780834208" r:id="rId336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lần lượt là các điểm đối xứng với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5CCC347E">
          <v:shape id="_x0000_i1207" type="#_x0000_t75" style="width:15.85pt;height:12.85pt" o:ole="">
            <v:imagedata r:id="rId331" o:title=""/>
          </v:shape>
          <o:OLEObject Type="Embed" ProgID="Equation.DSMT4" ShapeID="_x0000_i1207" DrawAspect="Content" ObjectID="_1780834209" r:id="rId337"/>
        </w:object>
      </w:r>
      <w:r w:rsidRPr="004B1A07">
        <w:rPr>
          <w:rFonts w:ascii="Times New Roman" w:hAnsi="Times New Roman" w:cs="Times New Roman"/>
          <w:sz w:val="26"/>
          <w:szCs w:val="26"/>
        </w:rPr>
        <w:t>qua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1240" w:dyaOrig="260" w14:anchorId="2106BEA3">
          <v:shape id="_x0000_i1208" type="#_x0000_t75" style="width:62.15pt;height:12.85pt" o:ole="">
            <v:imagedata r:id="rId338" o:title=""/>
          </v:shape>
          <o:OLEObject Type="Embed" ProgID="Equation.DSMT4" ShapeID="_x0000_i1208" DrawAspect="Content" ObjectID="_1780834210" r:id="rId339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. Chứng minh tam giác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620" w:dyaOrig="260" w14:anchorId="1ACC262B">
          <v:shape id="_x0000_i1209" type="#_x0000_t75" style="width:30.85pt;height:12.85pt" o:ole="">
            <v:imagedata r:id="rId340" o:title=""/>
          </v:shape>
          <o:OLEObject Type="Embed" ProgID="Equation.DSMT4" ShapeID="_x0000_i1209" DrawAspect="Content" ObjectID="_1780834211" r:id="rId341"/>
        </w:object>
      </w:r>
      <w:r w:rsidRPr="004B1A07">
        <w:rPr>
          <w:rFonts w:ascii="Times New Roman" w:hAnsi="Times New Roman" w:cs="Times New Roman"/>
          <w:sz w:val="26"/>
          <w:szCs w:val="26"/>
        </w:rPr>
        <w:t>đều.</w:t>
      </w:r>
    </w:p>
    <w:p w14:paraId="04A0FA7F" w14:textId="77777777" w:rsidR="004B1A07" w:rsidRPr="004B1A07" w:rsidRDefault="004B1A07" w:rsidP="004B1A07">
      <w:pPr>
        <w:spacing w:after="0" w:line="240" w:lineRule="auto"/>
        <w:ind w:right="-1"/>
        <w:jc w:val="both"/>
        <w:rPr>
          <w:rFonts w:ascii="Times New Roman" w:hAnsi="Times New Roman" w:cs="Times New Roman"/>
          <w:sz w:val="26"/>
          <w:szCs w:val="26"/>
        </w:rPr>
      </w:pPr>
      <w:r w:rsidRPr="004B1A07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>Bài 5:</w: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4B1A07">
        <w:rPr>
          <w:rFonts w:ascii="Times New Roman" w:hAnsi="Times New Roman" w:cs="Times New Roman"/>
          <w:sz w:val="26"/>
          <w:szCs w:val="26"/>
        </w:rPr>
        <w:t xml:space="preserve">Cho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24E106E1">
          <v:shape id="_x0000_i1210" type="#_x0000_t75" style="width:21.85pt;height:12.85pt" o:ole="">
            <v:imagedata r:id="rId304" o:title=""/>
          </v:shape>
          <o:OLEObject Type="Embed" ProgID="Equation.DSMT4" ShapeID="_x0000_i1210" DrawAspect="Content" ObjectID="_1780834212" r:id="rId342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là dây cung của đường tròn </w:t>
      </w:r>
      <w:r w:rsidRPr="004B1A07">
        <w:rPr>
          <w:rFonts w:ascii="Times New Roman" w:hAnsi="Times New Roman" w:cs="Times New Roman"/>
          <w:position w:val="-16"/>
          <w:sz w:val="26"/>
          <w:szCs w:val="26"/>
        </w:rPr>
        <w:object w:dxaOrig="760" w:dyaOrig="440" w14:anchorId="67D1B59C">
          <v:shape id="_x0000_i1211" type="#_x0000_t75" style="width:38.15pt;height:21.85pt" o:ole="">
            <v:imagedata r:id="rId343" o:title=""/>
          </v:shape>
          <o:OLEObject Type="Embed" ProgID="Equation.DSMT4" ShapeID="_x0000_i1211" DrawAspect="Content" ObjectID="_1780834213" r:id="rId344"/>
        </w:object>
      </w:r>
      <w:r w:rsidRPr="004B1A07">
        <w:rPr>
          <w:rFonts w:ascii="Times New Roman" w:hAnsi="Times New Roman" w:cs="Times New Roman"/>
          <w:sz w:val="26"/>
          <w:szCs w:val="26"/>
        </w:rPr>
        <w:t>có</w:t>
      </w:r>
      <w:r w:rsidRPr="004B1A07">
        <w:rPr>
          <w:rFonts w:ascii="Times New Roman" w:hAnsi="Times New Roman" w:cs="Times New Roman"/>
          <w:position w:val="-6"/>
          <w:sz w:val="26"/>
          <w:szCs w:val="26"/>
        </w:rPr>
        <w:object w:dxaOrig="920" w:dyaOrig="279" w14:anchorId="733113A3">
          <v:shape id="_x0000_i1212" type="#_x0000_t75" style="width:45.85pt;height:14.15pt" o:ole="">
            <v:imagedata r:id="rId345" o:title=""/>
          </v:shape>
          <o:OLEObject Type="Embed" ProgID="Equation.DSMT4" ShapeID="_x0000_i1212" DrawAspect="Content" ObjectID="_1780834214" r:id="rId346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. Vẽ đường kính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60" w:dyaOrig="260" w14:anchorId="3CCB389F">
          <v:shape id="_x0000_i1213" type="#_x0000_t75" style="width:23.15pt;height:12.85pt" o:ole="">
            <v:imagedata r:id="rId333" o:title=""/>
          </v:shape>
          <o:OLEObject Type="Embed" ProgID="Equation.DSMT4" ShapeID="_x0000_i1213" DrawAspect="Content" ObjectID="_1780834215" r:id="rId347"/>
        </w:object>
      </w:r>
      <w:r w:rsidRPr="004B1A07">
        <w:rPr>
          <w:rFonts w:ascii="Times New Roman" w:hAnsi="Times New Roman" w:cs="Times New Roman"/>
          <w:sz w:val="26"/>
          <w:szCs w:val="26"/>
        </w:rPr>
        <w:t>của đường tròn</w:t>
      </w:r>
      <w:r w:rsidRPr="004B1A07">
        <w:rPr>
          <w:rFonts w:ascii="Times New Roman" w:hAnsi="Times New Roman" w:cs="Times New Roman"/>
          <w:position w:val="-16"/>
          <w:sz w:val="26"/>
          <w:szCs w:val="26"/>
        </w:rPr>
        <w:object w:dxaOrig="400" w:dyaOrig="440" w14:anchorId="5B47EE86">
          <v:shape id="_x0000_i1214" type="#_x0000_t75" style="width:20.15pt;height:21.85pt" o:ole="">
            <v:imagedata r:id="rId348" o:title=""/>
          </v:shape>
          <o:OLEObject Type="Embed" ProgID="Equation.DSMT4" ShapeID="_x0000_i1214" DrawAspect="Content" ObjectID="_1780834216" r:id="rId349"/>
        </w:object>
      </w:r>
      <w:r w:rsidRPr="004B1A07">
        <w:rPr>
          <w:rFonts w:ascii="Times New Roman" w:hAnsi="Times New Roman" w:cs="Times New Roman"/>
          <w:sz w:val="26"/>
          <w:szCs w:val="26"/>
        </w:rPr>
        <w:t>,</w:t>
      </w:r>
      <w:r w:rsidRPr="004B1A07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71965E72">
          <v:shape id="_x0000_i1215" type="#_x0000_t75" style="width:14.15pt;height:14.15pt" o:ole="">
            <v:imagedata r:id="rId350" o:title=""/>
          </v:shape>
          <o:OLEObject Type="Embed" ProgID="Equation.DSMT4" ShapeID="_x0000_i1215" DrawAspect="Content" ObjectID="_1780834217" r:id="rId351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là điểm nằm trên đường tròn (</w:t>
      </w:r>
      <w:r w:rsidRPr="004B1A07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30B23E77">
          <v:shape id="_x0000_i1216" type="#_x0000_t75" style="width:14.15pt;height:14.15pt" o:ole="">
            <v:imagedata r:id="rId350" o:title=""/>
          </v:shape>
          <o:OLEObject Type="Embed" ProgID="Equation.DSMT4" ShapeID="_x0000_i1216" DrawAspect="Content" ObjectID="_1780834218" r:id="rId352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và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4113293B">
          <v:shape id="_x0000_i1217" type="#_x0000_t75" style="width:12.85pt;height:12.85pt" o:ole="">
            <v:imagedata r:id="rId353" o:title=""/>
          </v:shape>
          <o:OLEObject Type="Embed" ProgID="Equation.DSMT4" ShapeID="_x0000_i1217" DrawAspect="Content" ObjectID="_1780834219" r:id="rId354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nằm khác phía với đường thẳng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60" w:dyaOrig="260" w14:anchorId="172199A6">
          <v:shape id="_x0000_i1218" type="#_x0000_t75" style="width:23.15pt;height:12.85pt" o:ole="">
            <v:imagedata r:id="rId333" o:title=""/>
          </v:shape>
          <o:OLEObject Type="Embed" ProgID="Equation.DSMT4" ShapeID="_x0000_i1218" DrawAspect="Content" ObjectID="_1780834220" r:id="rId355"/>
        </w:object>
      </w:r>
      <w:r w:rsidRPr="004B1A07">
        <w:rPr>
          <w:rFonts w:ascii="Times New Roman" w:hAnsi="Times New Roman" w:cs="Times New Roman"/>
          <w:sz w:val="26"/>
          <w:szCs w:val="26"/>
        </w:rPr>
        <w:t>). Tính số đo các góc</w:t>
      </w:r>
      <w:r w:rsidRPr="004B1A07">
        <w:rPr>
          <w:rFonts w:ascii="Times New Roman" w:hAnsi="Times New Roman" w:cs="Times New Roman"/>
          <w:position w:val="-10"/>
          <w:sz w:val="26"/>
          <w:szCs w:val="26"/>
        </w:rPr>
        <w:object w:dxaOrig="1340" w:dyaOrig="320" w14:anchorId="7F102747">
          <v:shape id="_x0000_i1219" type="#_x0000_t75" style="width:66.85pt;height:15.85pt" o:ole="">
            <v:imagedata r:id="rId356" o:title=""/>
          </v:shape>
          <o:OLEObject Type="Embed" ProgID="Equation.DSMT4" ShapeID="_x0000_i1219" DrawAspect="Content" ObjectID="_1780834221" r:id="rId357"/>
        </w:object>
      </w:r>
      <w:r w:rsidRPr="004B1A07">
        <w:rPr>
          <w:rFonts w:ascii="Times New Roman" w:hAnsi="Times New Roman" w:cs="Times New Roman"/>
          <w:sz w:val="26"/>
          <w:szCs w:val="26"/>
        </w:rPr>
        <w:t>.</w:t>
      </w:r>
    </w:p>
    <w:p w14:paraId="2EB68EBD" w14:textId="77777777" w:rsidR="004B1A07" w:rsidRPr="004B1A07" w:rsidRDefault="004B1A07" w:rsidP="004B1A0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B1A07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>Bài 6:</w:t>
      </w:r>
      <w:r w:rsidRPr="004B1A07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620" w:dyaOrig="260" w14:anchorId="29BFD4EB">
          <v:shape id="_x0000_i1220" type="#_x0000_t75" style="width:30.85pt;height:12.85pt" o:ole="">
            <v:imagedata r:id="rId358" o:title=""/>
          </v:shape>
          <o:OLEObject Type="Embed" ProgID="Equation.DSMT4" ShapeID="_x0000_i1220" DrawAspect="Content" ObjectID="_1780834222" r:id="rId359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có </w:t>
      </w:r>
      <w:r w:rsidRPr="004B1A07">
        <w:rPr>
          <w:rFonts w:ascii="Times New Roman" w:hAnsi="Times New Roman" w:cs="Times New Roman"/>
          <w:position w:val="-10"/>
          <w:sz w:val="26"/>
          <w:szCs w:val="26"/>
        </w:rPr>
        <w:object w:dxaOrig="1780" w:dyaOrig="440" w14:anchorId="3F57F43E">
          <v:shape id="_x0000_i1221" type="#_x0000_t75" style="width:89.15pt;height:21.85pt" o:ole="">
            <v:imagedata r:id="rId360" o:title=""/>
          </v:shape>
          <o:OLEObject Type="Embed" ProgID="Equation.DSMT4" ShapeID="_x0000_i1221" DrawAspect="Content" ObjectID="_1780834223" r:id="rId361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, đường cao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60" w:dyaOrig="260" w14:anchorId="2C41C332">
          <v:shape id="_x0000_i1222" type="#_x0000_t75" style="width:23.15pt;height:12.85pt" o:ole="">
            <v:imagedata r:id="rId362" o:title=""/>
          </v:shape>
          <o:OLEObject Type="Embed" ProgID="Equation.DSMT4" ShapeID="_x0000_i1222" DrawAspect="Content" ObjectID="_1780834224" r:id="rId363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và đường trung tuyến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99" w:dyaOrig="260" w14:anchorId="71EA1261">
          <v:shape id="_x0000_i1223" type="#_x0000_t75" style="width:24.85pt;height:12.85pt" o:ole="">
            <v:imagedata r:id="rId364" o:title=""/>
          </v:shape>
          <o:OLEObject Type="Embed" ProgID="Equation.DSMT4" ShapeID="_x0000_i1223" DrawAspect="Content" ObjectID="_1780834225" r:id="rId365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. Vẽ đường tròn </w:t>
      </w:r>
      <w:r w:rsidRPr="004B1A07">
        <w:rPr>
          <w:rFonts w:ascii="Times New Roman" w:hAnsi="Times New Roman" w:cs="Times New Roman"/>
          <w:position w:val="-16"/>
          <w:sz w:val="26"/>
          <w:szCs w:val="26"/>
        </w:rPr>
        <w:object w:dxaOrig="400" w:dyaOrig="440" w14:anchorId="3BCFFC70">
          <v:shape id="_x0000_i1224" type="#_x0000_t75" style="width:20.15pt;height:21.85pt" o:ole="">
            <v:imagedata r:id="rId366" o:title=""/>
          </v:shape>
          <o:OLEObject Type="Embed" ProgID="Equation.DSMT4" ShapeID="_x0000_i1224" DrawAspect="Content" ObjectID="_1780834226" r:id="rId367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ngoại tiếp tam giác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620" w:dyaOrig="260" w14:anchorId="35142F6D">
          <v:shape id="_x0000_i1225" type="#_x0000_t75" style="width:30.85pt;height:12.85pt" o:ole="">
            <v:imagedata r:id="rId368" o:title=""/>
          </v:shape>
          <o:OLEObject Type="Embed" ProgID="Equation.DSMT4" ShapeID="_x0000_i1225" DrawAspect="Content" ObjectID="_1780834227" r:id="rId369"/>
        </w:object>
      </w:r>
      <w:r w:rsidRPr="004B1A07">
        <w:rPr>
          <w:rFonts w:ascii="Times New Roman" w:hAnsi="Times New Roman" w:cs="Times New Roman"/>
          <w:sz w:val="26"/>
          <w:szCs w:val="26"/>
        </w:rPr>
        <w:t>. Tính số đo của cung nhỏ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80" w:dyaOrig="260" w14:anchorId="626C4129">
          <v:shape id="_x0000_i1226" type="#_x0000_t75" style="width:24pt;height:12.85pt" o:ole="">
            <v:imagedata r:id="rId370" o:title=""/>
          </v:shape>
          <o:OLEObject Type="Embed" ProgID="Equation.DSMT4" ShapeID="_x0000_i1226" DrawAspect="Content" ObjectID="_1780834228" r:id="rId371"/>
        </w:object>
      </w:r>
      <w:r w:rsidRPr="004B1A07">
        <w:rPr>
          <w:rFonts w:ascii="Times New Roman" w:hAnsi="Times New Roman" w:cs="Times New Roman"/>
          <w:sz w:val="26"/>
          <w:szCs w:val="26"/>
        </w:rPr>
        <w:t>.</w:t>
      </w:r>
    </w:p>
    <w:p w14:paraId="2C8EAFC5" w14:textId="77777777" w:rsidR="004B1A07" w:rsidRPr="004B1A07" w:rsidRDefault="004B1A07" w:rsidP="004B1A07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4B1A07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>Bài 7:</w: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Cho đường tròn </w:t>
      </w:r>
      <w:r w:rsidRPr="004B1A07">
        <w:rPr>
          <w:rFonts w:ascii="Times New Roman" w:hAnsi="Times New Roman" w:cs="Times New Roman"/>
          <w:position w:val="-16"/>
          <w:sz w:val="26"/>
          <w:szCs w:val="26"/>
        </w:rPr>
        <w:object w:dxaOrig="400" w:dyaOrig="440" w14:anchorId="6E0CB68E">
          <v:shape id="_x0000_i1227" type="#_x0000_t75" style="width:20.15pt;height:21.85pt" o:ole="">
            <v:imagedata r:id="rId366" o:title=""/>
          </v:shape>
          <o:OLEObject Type="Embed" ProgID="Equation.DSMT4" ShapeID="_x0000_i1227" DrawAspect="Content" ObjectID="_1780834229" r:id="rId372"/>
        </w:objec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, hai đường kính </w:t>
      </w:r>
      <w:r w:rsidRPr="004B1A07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440" w:dyaOrig="260" w14:anchorId="78C45EAB">
          <v:shape id="_x0000_i1228" type="#_x0000_t75" style="width:21.85pt;height:12.85pt" o:ole="">
            <v:imagedata r:id="rId304" o:title=""/>
          </v:shape>
          <o:OLEObject Type="Embed" ProgID="Equation.DSMT4" ShapeID="_x0000_i1228" DrawAspect="Content" ObjectID="_1780834230" r:id="rId373"/>
        </w:objec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và </w:t>
      </w:r>
      <w:r w:rsidRPr="004B1A07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420" w:dyaOrig="260" w14:anchorId="2070B458">
          <v:shape id="_x0000_i1229" type="#_x0000_t75" style="width:21pt;height:12.85pt" o:ole="">
            <v:imagedata r:id="rId374" o:title=""/>
          </v:shape>
          <o:OLEObject Type="Embed" ProgID="Equation.DSMT4" ShapeID="_x0000_i1229" DrawAspect="Content" ObjectID="_1780834231" r:id="rId375"/>
        </w:objec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vuông góc với nhau. </w:t>
      </w:r>
      <w:r w:rsidRPr="004B1A07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320" w:dyaOrig="260" w14:anchorId="1EC34EF1">
          <v:shape id="_x0000_i1230" type="#_x0000_t75" style="width:15.85pt;height:12.85pt" o:ole="">
            <v:imagedata r:id="rId376" o:title=""/>
          </v:shape>
          <o:OLEObject Type="Embed" ProgID="Equation.DSMT4" ShapeID="_x0000_i1230" DrawAspect="Content" ObjectID="_1780834232" r:id="rId377"/>
        </w:objec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là điểm trên cung</w:t>
      </w:r>
      <w:r w:rsidRPr="004B1A07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460" w:dyaOrig="260" w14:anchorId="45B82527">
          <v:shape id="_x0000_i1231" type="#_x0000_t75" style="width:23.15pt;height:12.85pt" o:ole="">
            <v:imagedata r:id="rId333" o:title=""/>
          </v:shape>
          <o:OLEObject Type="Embed" ProgID="Equation.DSMT4" ShapeID="_x0000_i1231" DrawAspect="Content" ObjectID="_1780834233" r:id="rId378"/>
        </w:objec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, tiếp tuyến tại </w:t>
      </w:r>
      <w:r w:rsidRPr="004B1A07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320" w:dyaOrig="260" w14:anchorId="44762C73">
          <v:shape id="_x0000_i1232" type="#_x0000_t75" style="width:15.85pt;height:12.85pt" o:ole="">
            <v:imagedata r:id="rId376" o:title=""/>
          </v:shape>
          <o:OLEObject Type="Embed" ProgID="Equation.DSMT4" ShapeID="_x0000_i1232" DrawAspect="Content" ObjectID="_1780834234" r:id="rId379"/>
        </w:objec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cắt </w:t>
      </w:r>
      <w:r w:rsidRPr="004B1A07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420" w:dyaOrig="260" w14:anchorId="0494051B">
          <v:shape id="_x0000_i1233" type="#_x0000_t75" style="width:21pt;height:12.85pt" o:ole="">
            <v:imagedata r:id="rId374" o:title=""/>
          </v:shape>
          <o:OLEObject Type="Embed" ProgID="Equation.DSMT4" ShapeID="_x0000_i1233" DrawAspect="Content" ObjectID="_1780834235" r:id="rId380"/>
        </w:objec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tại</w:t>
      </w:r>
      <w:r w:rsidRPr="004B1A07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260" w:dyaOrig="260" w14:anchorId="3D94A1AB">
          <v:shape id="_x0000_i1234" type="#_x0000_t75" style="width:12.85pt;height:12.85pt" o:ole="">
            <v:imagedata r:id="rId381" o:title=""/>
          </v:shape>
          <o:OLEObject Type="Embed" ProgID="Equation.DSMT4" ShapeID="_x0000_i1234" DrawAspect="Content" ObjectID="_1780834236" r:id="rId382"/>
        </w:object>
      </w:r>
      <w:r w:rsidRPr="004B1A07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. Chứng minh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1680" w:dyaOrig="380" w14:anchorId="0A0AF431">
          <v:shape id="_x0000_i1235" type="#_x0000_t75" style="width:84pt;height:18.85pt" o:ole="">
            <v:imagedata r:id="rId383" o:title=""/>
          </v:shape>
          <o:OLEObject Type="Embed" ProgID="Equation.DSMT4" ShapeID="_x0000_i1235" DrawAspect="Content" ObjectID="_1780834237" r:id="rId384"/>
        </w:object>
      </w:r>
    </w:p>
    <w:p w14:paraId="78F9DA80" w14:textId="77777777" w:rsidR="004B1A07" w:rsidRPr="004B1A07" w:rsidRDefault="004B1A07" w:rsidP="004B1A0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B1A07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Bài 8: </w:t>
      </w:r>
      <w:r w:rsidRPr="004B1A07">
        <w:rPr>
          <w:rFonts w:ascii="Times New Roman" w:hAnsi="Times New Roman" w:cs="Times New Roman"/>
          <w:sz w:val="26"/>
          <w:szCs w:val="26"/>
        </w:rPr>
        <w:t xml:space="preserve">Cho đường tròn </w:t>
      </w:r>
      <w:r w:rsidRPr="004B1A07">
        <w:rPr>
          <w:rFonts w:ascii="Times New Roman" w:hAnsi="Times New Roman" w:cs="Times New Roman"/>
          <w:position w:val="-16"/>
          <w:sz w:val="26"/>
          <w:szCs w:val="26"/>
        </w:rPr>
        <w:object w:dxaOrig="400" w:dyaOrig="440" w14:anchorId="6146B1D3">
          <v:shape id="_x0000_i1236" type="#_x0000_t75" style="width:20.15pt;height:21.85pt" o:ole="">
            <v:imagedata r:id="rId366" o:title=""/>
          </v:shape>
          <o:OLEObject Type="Embed" ProgID="Equation.DSMT4" ShapeID="_x0000_i1236" DrawAspect="Content" ObjectID="_1780834238" r:id="rId385"/>
        </w:object>
      </w:r>
      <w:r w:rsidRPr="004B1A07">
        <w:rPr>
          <w:rFonts w:ascii="Times New Roman" w:hAnsi="Times New Roman" w:cs="Times New Roman"/>
          <w:sz w:val="26"/>
          <w:szCs w:val="26"/>
        </w:rPr>
        <w:t>, đường kính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7020C411">
          <v:shape id="_x0000_i1237" type="#_x0000_t75" style="width:21.85pt;height:12.85pt" o:ole="">
            <v:imagedata r:id="rId304" o:title=""/>
          </v:shape>
          <o:OLEObject Type="Embed" ProgID="Equation.DSMT4" ShapeID="_x0000_i1237" DrawAspect="Content" ObjectID="_1780834239" r:id="rId386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, điểm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340EA6E7">
          <v:shape id="_x0000_i1238" type="#_x0000_t75" style="width:12.85pt;height:12.85pt" o:ole="">
            <v:imagedata r:id="rId387" o:title=""/>
          </v:shape>
          <o:OLEObject Type="Embed" ProgID="Equation.DSMT4" ShapeID="_x0000_i1238" DrawAspect="Content" ObjectID="_1780834240" r:id="rId388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thuộc đường tròn. Gọi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3125C6F5">
          <v:shape id="_x0000_i1239" type="#_x0000_t75" style="width:12.85pt;height:12.85pt" o:ole="">
            <v:imagedata r:id="rId389" o:title=""/>
          </v:shape>
          <o:OLEObject Type="Embed" ProgID="Equation.DSMT4" ShapeID="_x0000_i1239" DrawAspect="Content" ObjectID="_1780834241" r:id="rId390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là điểm đối xứng với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14E7315">
          <v:shape id="_x0000_i1240" type="#_x0000_t75" style="width:12pt;height:12.85pt" o:ole="">
            <v:imagedata r:id="rId391" o:title=""/>
          </v:shape>
          <o:OLEObject Type="Embed" ProgID="Equation.DSMT4" ShapeID="_x0000_i1240" DrawAspect="Content" ObjectID="_1780834242" r:id="rId392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qua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09A1AA73">
          <v:shape id="_x0000_i1241" type="#_x0000_t75" style="width:12.85pt;height:12.85pt" o:ole="">
            <v:imagedata r:id="rId387" o:title=""/>
          </v:shape>
          <o:OLEObject Type="Embed" ProgID="Equation.DSMT4" ShapeID="_x0000_i1241" DrawAspect="Content" ObjectID="_1780834243" r:id="rId393"/>
        </w:object>
      </w:r>
      <w:r w:rsidRPr="004B1A07">
        <w:rPr>
          <w:rFonts w:ascii="Times New Roman" w:hAnsi="Times New Roman" w:cs="Times New Roman"/>
          <w:sz w:val="26"/>
          <w:szCs w:val="26"/>
        </w:rPr>
        <w:t>.</w:t>
      </w:r>
    </w:p>
    <w:p w14:paraId="24405AB6" w14:textId="77777777" w:rsidR="004B1A07" w:rsidRPr="004B1A07" w:rsidRDefault="004B1A07" w:rsidP="004B1A0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B1A07">
        <w:rPr>
          <w:rFonts w:ascii="Times New Roman" w:hAnsi="Times New Roman" w:cs="Times New Roman"/>
          <w:sz w:val="26"/>
          <w:szCs w:val="26"/>
        </w:rPr>
        <w:t xml:space="preserve">a) Tam giác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600" w:dyaOrig="260" w14:anchorId="1A14ABA3">
          <v:shape id="_x0000_i1242" type="#_x0000_t75" style="width:30pt;height:12.85pt" o:ole="">
            <v:imagedata r:id="rId394" o:title=""/>
          </v:shape>
          <o:OLEObject Type="Embed" ProgID="Equation.DSMT4" ShapeID="_x0000_i1242" DrawAspect="Content" ObjectID="_1780834244" r:id="rId395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là tam giác gì?</w:t>
      </w:r>
    </w:p>
    <w:p w14:paraId="53E4B57C" w14:textId="77777777" w:rsidR="004B1A07" w:rsidRPr="004B1A07" w:rsidRDefault="004B1A07" w:rsidP="004B1A07">
      <w:pPr>
        <w:spacing w:after="0" w:line="240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4B1A07">
        <w:rPr>
          <w:rFonts w:ascii="Times New Roman" w:hAnsi="Times New Roman" w:cs="Times New Roman"/>
          <w:sz w:val="26"/>
          <w:szCs w:val="26"/>
        </w:rPr>
        <w:t xml:space="preserve">b) Gọi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260945FD">
          <v:shape id="_x0000_i1243" type="#_x0000_t75" style="width:14.15pt;height:12.85pt" o:ole="">
            <v:imagedata r:id="rId396" o:title=""/>
          </v:shape>
          <o:OLEObject Type="Embed" ProgID="Equation.DSMT4" ShapeID="_x0000_i1243" DrawAspect="Content" ObjectID="_1780834245" r:id="rId397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là giao điểm của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4CCEB01C">
          <v:shape id="_x0000_i1244" type="#_x0000_t75" style="width:21pt;height:12.85pt" o:ole="">
            <v:imagedata r:id="rId398" o:title=""/>
          </v:shape>
          <o:OLEObject Type="Embed" ProgID="Equation.DSMT4" ShapeID="_x0000_i1244" DrawAspect="Content" ObjectID="_1780834246" r:id="rId399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với </w:t>
      </w:r>
      <w:r w:rsidRPr="004B1A07">
        <w:rPr>
          <w:rFonts w:ascii="Times New Roman" w:hAnsi="Times New Roman" w:cs="Times New Roman"/>
          <w:position w:val="-16"/>
          <w:sz w:val="26"/>
          <w:szCs w:val="26"/>
        </w:rPr>
        <w:object w:dxaOrig="400" w:dyaOrig="440" w14:anchorId="3046FAAA">
          <v:shape id="_x0000_i1245" type="#_x0000_t75" style="width:20.15pt;height:21.85pt" o:ole="">
            <v:imagedata r:id="rId366" o:title=""/>
          </v:shape>
          <o:OLEObject Type="Embed" ProgID="Equation.DSMT4" ShapeID="_x0000_i1245" DrawAspect="Content" ObjectID="_1780834247" r:id="rId400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. Chứng minh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1180" w:dyaOrig="260" w14:anchorId="2E0B1317">
          <v:shape id="_x0000_i1246" type="#_x0000_t75" style="width:59.15pt;height:12.85pt" o:ole="">
            <v:imagedata r:id="rId401" o:title=""/>
          </v:shape>
          <o:OLEObject Type="Embed" ProgID="Equation.DSMT4" ShapeID="_x0000_i1246" DrawAspect="Content" ObjectID="_1780834248" r:id="rId402"/>
        </w:object>
      </w:r>
    </w:p>
    <w:p w14:paraId="081326D3" w14:textId="77777777" w:rsidR="004B1A07" w:rsidRPr="004B1A07" w:rsidRDefault="004B1A07" w:rsidP="004B1A0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B1A07">
        <w:rPr>
          <w:rFonts w:ascii="Times New Roman" w:hAnsi="Times New Roman" w:cs="Times New Roman"/>
          <w:b/>
          <w:noProof/>
          <w:sz w:val="26"/>
          <w:szCs w:val="26"/>
        </w:rPr>
        <w:t xml:space="preserve">Bài 9: </w:t>
      </w:r>
      <w:r w:rsidRPr="004B1A07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620" w:dyaOrig="260" w14:anchorId="79E83032">
          <v:shape id="_x0000_i1247" type="#_x0000_t75" style="width:30.85pt;height:12.85pt" o:ole="">
            <v:imagedata r:id="rId403" o:title=""/>
          </v:shape>
          <o:OLEObject Type="Embed" ProgID="Equation.DSMT4" ShapeID="_x0000_i1247" DrawAspect="Content" ObjectID="_1780834249" r:id="rId404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có ba góc nhọn, đường cao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60" w:dyaOrig="260" w14:anchorId="5B8DDC02">
          <v:shape id="_x0000_i1248" type="#_x0000_t75" style="width:23.15pt;height:12.85pt" o:ole="">
            <v:imagedata r:id="rId405" o:title=""/>
          </v:shape>
          <o:OLEObject Type="Embed" ProgID="Equation.DSMT4" ShapeID="_x0000_i1248" DrawAspect="Content" ObjectID="_1780834250" r:id="rId406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và nội tiếp đường tròn tâm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C3E1DA7">
          <v:shape id="_x0000_i1249" type="#_x0000_t75" style="width:12pt;height:12.85pt" o:ole="">
            <v:imagedata r:id="rId407" o:title=""/>
          </v:shape>
          <o:OLEObject Type="Embed" ProgID="Equation.DSMT4" ShapeID="_x0000_i1249" DrawAspect="Content" ObjectID="_1780834251" r:id="rId408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, đường kính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99" w:dyaOrig="260" w14:anchorId="26048336">
          <v:shape id="_x0000_i1250" type="#_x0000_t75" style="width:24.85pt;height:12.85pt" o:ole="">
            <v:imagedata r:id="rId409" o:title=""/>
          </v:shape>
          <o:OLEObject Type="Embed" ProgID="Equation.DSMT4" ShapeID="_x0000_i1250" DrawAspect="Content" ObjectID="_1780834252" r:id="rId410"/>
        </w:object>
      </w:r>
      <w:r w:rsidRPr="004B1A07">
        <w:rPr>
          <w:rFonts w:ascii="Times New Roman" w:hAnsi="Times New Roman" w:cs="Times New Roman"/>
          <w:noProof/>
          <w:sz w:val="26"/>
          <w:szCs w:val="26"/>
        </w:rPr>
        <w:t>.</w:t>
      </w:r>
    </w:p>
    <w:p w14:paraId="61C518C9" w14:textId="77777777" w:rsidR="004B1A07" w:rsidRPr="004B1A07" w:rsidRDefault="004B1A07" w:rsidP="004B1A0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B1A07">
        <w:rPr>
          <w:rFonts w:ascii="Times New Roman" w:hAnsi="Times New Roman" w:cs="Times New Roman"/>
          <w:sz w:val="26"/>
          <w:szCs w:val="26"/>
        </w:rPr>
        <w:t xml:space="preserve">a) Tính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660" w:dyaOrig="380" w14:anchorId="162A65B1">
          <v:shape id="_x0000_i1251" type="#_x0000_t75" style="width:33pt;height:18.85pt" o:ole="">
            <v:imagedata r:id="rId411" o:title=""/>
          </v:shape>
          <o:OLEObject Type="Embed" ProgID="Equation.DSMT4" ShapeID="_x0000_i1251" DrawAspect="Content" ObjectID="_1780834253" r:id="rId412"/>
        </w:object>
      </w:r>
    </w:p>
    <w:p w14:paraId="6154B055" w14:textId="77777777" w:rsidR="004B1A07" w:rsidRPr="004B1A07" w:rsidRDefault="004B1A07" w:rsidP="004B1A0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B1A07">
        <w:rPr>
          <w:rFonts w:ascii="Times New Roman" w:hAnsi="Times New Roman" w:cs="Times New Roman"/>
          <w:sz w:val="26"/>
          <w:szCs w:val="26"/>
        </w:rPr>
        <w:t xml:space="preserve">b) Chứng minh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1440" w:dyaOrig="380" w14:anchorId="738BFE2E">
          <v:shape id="_x0000_i1252" type="#_x0000_t75" style="width:1in;height:18.85pt" o:ole="">
            <v:imagedata r:id="rId413" o:title=""/>
          </v:shape>
          <o:OLEObject Type="Embed" ProgID="Equation.DSMT4" ShapeID="_x0000_i1252" DrawAspect="Content" ObjectID="_1780834254" r:id="rId414"/>
        </w:object>
      </w:r>
    </w:p>
    <w:p w14:paraId="08FD9A81" w14:textId="77777777" w:rsidR="004B1A07" w:rsidRPr="004B1A07" w:rsidRDefault="004B1A07" w:rsidP="004B1A0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B1A07">
        <w:rPr>
          <w:rFonts w:ascii="Times New Roman" w:hAnsi="Times New Roman" w:cs="Times New Roman"/>
          <w:sz w:val="26"/>
          <w:szCs w:val="26"/>
        </w:rPr>
        <w:t xml:space="preserve">c) Gọi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5CA32478">
          <v:shape id="_x0000_i1253" type="#_x0000_t75" style="width:14.15pt;height:12.85pt" o:ole="">
            <v:imagedata r:id="rId415" o:title=""/>
          </v:shape>
          <o:OLEObject Type="Embed" ProgID="Equation.DSMT4" ShapeID="_x0000_i1253" DrawAspect="Content" ObjectID="_1780834255" r:id="rId416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là giao điểm của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460" w:dyaOrig="260" w14:anchorId="79BAEFE0">
          <v:shape id="_x0000_i1254" type="#_x0000_t75" style="width:23.15pt;height:12.85pt" o:ole="">
            <v:imagedata r:id="rId405" o:title=""/>
          </v:shape>
          <o:OLEObject Type="Embed" ProgID="Equation.DSMT4" ShapeID="_x0000_i1254" DrawAspect="Content" ObjectID="_1780834256" r:id="rId417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với </w:t>
      </w:r>
      <w:r w:rsidRPr="004B1A07">
        <w:rPr>
          <w:rFonts w:ascii="Times New Roman" w:hAnsi="Times New Roman" w:cs="Times New Roman"/>
          <w:position w:val="-16"/>
          <w:sz w:val="26"/>
          <w:szCs w:val="26"/>
        </w:rPr>
        <w:object w:dxaOrig="400" w:dyaOrig="440" w14:anchorId="13914DE1">
          <v:shape id="_x0000_i1255" type="#_x0000_t75" style="width:20.15pt;height:21.85pt" o:ole="">
            <v:imagedata r:id="rId418" o:title=""/>
          </v:shape>
          <o:OLEObject Type="Embed" ProgID="Equation.DSMT4" ShapeID="_x0000_i1255" DrawAspect="Content" ObjectID="_1780834257" r:id="rId419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. Tứ giác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840" w:dyaOrig="260" w14:anchorId="48655A9F">
          <v:shape id="_x0000_i1256" type="#_x0000_t75" style="width:42pt;height:12.85pt" o:ole="">
            <v:imagedata r:id="rId420" o:title=""/>
          </v:shape>
          <o:OLEObject Type="Embed" ProgID="Equation.DSMT4" ShapeID="_x0000_i1256" DrawAspect="Content" ObjectID="_1780834258" r:id="rId421"/>
        </w:object>
      </w:r>
      <w:r w:rsidRPr="004B1A07">
        <w:rPr>
          <w:rFonts w:ascii="Times New Roman" w:hAnsi="Times New Roman" w:cs="Times New Roman"/>
          <w:sz w:val="26"/>
          <w:szCs w:val="26"/>
        </w:rPr>
        <w:t xml:space="preserve"> là hình gì? Vì sao?</w:t>
      </w:r>
    </w:p>
    <w:p w14:paraId="041CF061" w14:textId="77777777" w:rsidR="004B1A07" w:rsidRPr="004B1A07" w:rsidRDefault="004B1A07" w:rsidP="004B1A0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4B1A07">
        <w:rPr>
          <w:rFonts w:ascii="Times New Roman" w:hAnsi="Times New Roman" w:cs="Times New Roman"/>
          <w:b/>
          <w:sz w:val="26"/>
          <w:szCs w:val="26"/>
        </w:rPr>
        <w:t xml:space="preserve">Bài 10: </w: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Cho nửa đường tròn </w:t>
      </w:r>
      <w:r w:rsidRPr="004B1A07">
        <w:rPr>
          <w:rFonts w:ascii="Times New Roman" w:hAnsi="Times New Roman" w:cs="Times New Roman"/>
          <w:position w:val="-16"/>
          <w:sz w:val="26"/>
          <w:szCs w:val="26"/>
        </w:rPr>
        <w:object w:dxaOrig="400" w:dyaOrig="440" w14:anchorId="73527434">
          <v:shape id="_x0000_i1257" type="#_x0000_t75" style="width:20.15pt;height:21.85pt" o:ole="">
            <v:imagedata r:id="rId366" o:title=""/>
          </v:shape>
          <o:OLEObject Type="Embed" ProgID="Equation.DSMT4" ShapeID="_x0000_i1257" DrawAspect="Content" ObjectID="_1780834259" r:id="rId422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 đường kính </w:t>
      </w:r>
      <w:r w:rsidRPr="004B1A07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040" w:dyaOrig="279" w14:anchorId="3D40E50E">
          <v:shape id="_x0000_i1258" type="#_x0000_t75" style="width:51.85pt;height:14.15pt" o:ole="">
            <v:imagedata r:id="rId423" o:title=""/>
          </v:shape>
          <o:OLEObject Type="Embed" ProgID="Equation.DSMT4" ShapeID="_x0000_i1258" DrawAspect="Content" ObjectID="_1780834260" r:id="rId424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 và điểm </w:t>
      </w:r>
      <w:r w:rsidRPr="004B1A07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60" w:dyaOrig="260" w14:anchorId="7DA00ECB">
          <v:shape id="_x0000_i1259" type="#_x0000_t75" style="width:12.85pt;height:12.85pt" o:ole="">
            <v:imagedata r:id="rId425" o:title=""/>
          </v:shape>
          <o:OLEObject Type="Embed" ProgID="Equation.DSMT4" ShapeID="_x0000_i1259" DrawAspect="Content" ObjectID="_1780834261" r:id="rId426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nằm ngoài nửa đường tròn. </w:t>
      </w:r>
      <w:r w:rsidRPr="004B1A07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80" w:dyaOrig="260" w14:anchorId="0064713E">
          <v:shape id="_x0000_i1260" type="#_x0000_t75" style="width:18.85pt;height:12.85pt" o:ole="">
            <v:imagedata r:id="rId427" o:title=""/>
          </v:shape>
          <o:OLEObject Type="Embed" ProgID="Equation.DSMT4" ShapeID="_x0000_i1260" DrawAspect="Content" ObjectID="_1780834262" r:id="rId428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 cắt nửa đường tròn tại</w:t>
      </w:r>
      <w:r w:rsidRPr="004B1A07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20" w:dyaOrig="260" w14:anchorId="285915CA">
          <v:shape id="_x0000_i1261" type="#_x0000_t75" style="width:15.85pt;height:12.85pt" o:ole="">
            <v:imagedata r:id="rId331" o:title=""/>
          </v:shape>
          <o:OLEObject Type="Embed" ProgID="Equation.DSMT4" ShapeID="_x0000_i1261" DrawAspect="Content" ObjectID="_1780834263" r:id="rId429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 w:rsidRPr="004B1A07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400" w:dyaOrig="260" w14:anchorId="7CA5BE0C">
          <v:shape id="_x0000_i1262" type="#_x0000_t75" style="width:20.15pt;height:12.85pt" o:ole="">
            <v:imagedata r:id="rId430" o:title=""/>
          </v:shape>
          <o:OLEObject Type="Embed" ProgID="Equation.DSMT4" ShapeID="_x0000_i1262" DrawAspect="Content" ObjectID="_1780834264" r:id="rId431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 cắt nửa đường tròn tại</w:t>
      </w:r>
      <w:r w:rsidRPr="004B1A07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79" w:dyaOrig="260" w14:anchorId="7D78CE83">
          <v:shape id="_x0000_i1263" type="#_x0000_t75" style="width:14.15pt;height:12.85pt" o:ole="">
            <v:imagedata r:id="rId432" o:title=""/>
          </v:shape>
          <o:OLEObject Type="Embed" ProgID="Equation.DSMT4" ShapeID="_x0000_i1263" DrawAspect="Content" ObjectID="_1780834265" r:id="rId433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. Gọi </w:t>
      </w:r>
      <w:r w:rsidRPr="004B1A07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79" w:dyaOrig="260" w14:anchorId="1E97770C">
          <v:shape id="_x0000_i1264" type="#_x0000_t75" style="width:14.15pt;height:12.85pt" o:ole="">
            <v:imagedata r:id="rId434" o:title=""/>
          </v:shape>
          <o:OLEObject Type="Embed" ProgID="Equation.DSMT4" ShapeID="_x0000_i1264" DrawAspect="Content" ObjectID="_1780834266" r:id="rId435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 là giao điểm của </w:t>
      </w:r>
      <w:r w:rsidRPr="004B1A07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460" w:dyaOrig="260" w14:anchorId="33BEB9CA">
          <v:shape id="_x0000_i1265" type="#_x0000_t75" style="width:23.15pt;height:12.85pt" o:ole="">
            <v:imagedata r:id="rId436" o:title=""/>
          </v:shape>
          <o:OLEObject Type="Embed" ProgID="Equation.DSMT4" ShapeID="_x0000_i1265" DrawAspect="Content" ObjectID="_1780834267" r:id="rId437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>và</w:t>
      </w:r>
      <w:r w:rsidRPr="004B1A07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480" w:dyaOrig="260" w14:anchorId="36EA373A">
          <v:shape id="_x0000_i1266" type="#_x0000_t75" style="width:24pt;height:12.85pt" o:ole="">
            <v:imagedata r:id="rId438" o:title=""/>
          </v:shape>
          <o:OLEObject Type="Embed" ProgID="Equation.DSMT4" ShapeID="_x0000_i1266" DrawAspect="Content" ObjectID="_1780834268" r:id="rId439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653E5E7A" w14:textId="77777777" w:rsidR="004B1A07" w:rsidRPr="004B1A07" w:rsidRDefault="004B1A07" w:rsidP="004B1A0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a. </w:t>
      </w:r>
      <w:r w:rsidRPr="004B1A07">
        <w:rPr>
          <w:rFonts w:ascii="Times New Roman" w:hAnsi="Times New Roman" w:cs="Times New Roman"/>
          <w:position w:val="-4"/>
          <w:sz w:val="26"/>
          <w:szCs w:val="26"/>
        </w:rPr>
        <w:object w:dxaOrig="1120" w:dyaOrig="260" w14:anchorId="5255726D">
          <v:shape id="_x0000_i1267" type="#_x0000_t75" style="width:56.15pt;height:12.85pt" o:ole="">
            <v:imagedata r:id="rId440" o:title=""/>
          </v:shape>
          <o:OLEObject Type="Embed" ProgID="Equation.DSMT4" ShapeID="_x0000_i1267" DrawAspect="Content" ObjectID="_1780834269" r:id="rId441"/>
        </w:object>
      </w:r>
    </w:p>
    <w:p w14:paraId="24BB52BA" w14:textId="77777777" w:rsidR="004B1A07" w:rsidRPr="004B1A07" w:rsidRDefault="004B1A07" w:rsidP="004B1A0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b. Gọi </w:t>
      </w:r>
      <w:r w:rsidRPr="004B1A07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00" w:dyaOrig="260" w14:anchorId="3313AEF1">
          <v:shape id="_x0000_i1268" type="#_x0000_t75" style="width:9.85pt;height:12.85pt" o:ole="">
            <v:imagedata r:id="rId442" o:title=""/>
          </v:shape>
          <o:OLEObject Type="Embed" ProgID="Equation.DSMT4" ShapeID="_x0000_i1268" DrawAspect="Content" ObjectID="_1780834270" r:id="rId443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 là trung điểm của</w:t>
      </w:r>
      <w:r w:rsidRPr="004B1A07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440" w:dyaOrig="260" w14:anchorId="152B2A3F">
          <v:shape id="_x0000_i1269" type="#_x0000_t75" style="width:21.85pt;height:12.85pt" o:ole="">
            <v:imagedata r:id="rId444" o:title=""/>
          </v:shape>
          <o:OLEObject Type="Embed" ProgID="Equation.DSMT4" ShapeID="_x0000_i1269" DrawAspect="Content" ObjectID="_1780834271" r:id="rId445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. Chứng minh rằng </w:t>
      </w:r>
      <w:r w:rsidRPr="004B1A07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400" w:dyaOrig="260" w14:anchorId="34006C6F">
          <v:shape id="_x0000_i1270" type="#_x0000_t75" style="width:20.15pt;height:12.85pt" o:ole="">
            <v:imagedata r:id="rId446" o:title=""/>
          </v:shape>
          <o:OLEObject Type="Embed" ProgID="Equation.DSMT4" ShapeID="_x0000_i1270" DrawAspect="Content" ObjectID="_1780834272" r:id="rId447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 xml:space="preserve"> là tiếp tuyến của nửa đường tròn </w:t>
      </w:r>
      <w:r w:rsidRPr="004B1A07">
        <w:rPr>
          <w:rFonts w:ascii="Times New Roman" w:hAnsi="Times New Roman" w:cs="Times New Roman"/>
          <w:position w:val="-16"/>
          <w:sz w:val="26"/>
          <w:szCs w:val="26"/>
        </w:rPr>
        <w:object w:dxaOrig="400" w:dyaOrig="440" w14:anchorId="0F4CA4FC">
          <v:shape id="_x0000_i1271" type="#_x0000_t75" style="width:20.15pt;height:21.85pt" o:ole="">
            <v:imagedata r:id="rId366" o:title=""/>
          </v:shape>
          <o:OLEObject Type="Embed" ProgID="Equation.DSMT4" ShapeID="_x0000_i1271" DrawAspect="Content" ObjectID="_1780834273" r:id="rId448"/>
        </w:object>
      </w:r>
      <w:r w:rsidRPr="004B1A07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41616C55" w14:textId="77777777" w:rsidR="004B1A07" w:rsidRPr="004B1A07" w:rsidRDefault="004B1A07" w:rsidP="004B1A07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38A1F65E" w14:textId="77777777" w:rsidR="00891B5B" w:rsidRPr="004B1A07" w:rsidRDefault="00891B5B" w:rsidP="004B1A07">
      <w:pPr>
        <w:spacing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sectPr w:rsidR="00891B5B" w:rsidRPr="004B1A07" w:rsidSect="00267D56">
      <w:footerReference w:type="default" r:id="rId449"/>
      <w:pgSz w:w="11906" w:h="16838" w:code="9"/>
      <w:pgMar w:top="1134" w:right="1134" w:bottom="1134" w:left="1134" w:header="720" w:footer="42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0C4402" w14:textId="77777777" w:rsidR="002E7EDD" w:rsidRDefault="002E7EDD" w:rsidP="00E95B09">
      <w:pPr>
        <w:spacing w:after="0" w:line="240" w:lineRule="auto"/>
      </w:pPr>
      <w:r>
        <w:separator/>
      </w:r>
    </w:p>
  </w:endnote>
  <w:endnote w:type="continuationSeparator" w:id="0">
    <w:p w14:paraId="7926610F" w14:textId="77777777" w:rsidR="002E7EDD" w:rsidRDefault="002E7EDD" w:rsidP="00E95B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945885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9BC3A3C" w14:textId="77777777" w:rsidR="00941414" w:rsidRDefault="0094141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E2561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0512D290" w14:textId="77777777" w:rsidR="00941414" w:rsidRDefault="0094141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0B8C35" w14:textId="77777777" w:rsidR="002E7EDD" w:rsidRDefault="002E7EDD" w:rsidP="00E95B09">
      <w:pPr>
        <w:spacing w:after="0" w:line="240" w:lineRule="auto"/>
      </w:pPr>
      <w:r>
        <w:separator/>
      </w:r>
    </w:p>
  </w:footnote>
  <w:footnote w:type="continuationSeparator" w:id="0">
    <w:p w14:paraId="2644C266" w14:textId="77777777" w:rsidR="002E7EDD" w:rsidRDefault="002E7EDD" w:rsidP="00E95B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AD138A"/>
    <w:multiLevelType w:val="hybridMultilevel"/>
    <w:tmpl w:val="8AC67302"/>
    <w:lvl w:ilvl="0" w:tplc="9612D106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1E7CE5"/>
    <w:multiLevelType w:val="hybridMultilevel"/>
    <w:tmpl w:val="B5C49B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4279C2"/>
    <w:multiLevelType w:val="multilevel"/>
    <w:tmpl w:val="0C4279C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7255F4"/>
    <w:multiLevelType w:val="hybridMultilevel"/>
    <w:tmpl w:val="46160FEC"/>
    <w:lvl w:ilvl="0" w:tplc="1018DD74">
      <w:start w:val="1"/>
      <w:numFmt w:val="lowerLetter"/>
      <w:lvlText w:val="%1)"/>
      <w:lvlJc w:val="left"/>
      <w:pPr>
        <w:ind w:left="1353" w:hanging="360"/>
      </w:pPr>
      <w:rPr>
        <w:rFonts w:cstheme="maj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 w15:restartNumberingAfterBreak="0">
    <w:nsid w:val="0F212AEF"/>
    <w:multiLevelType w:val="hybridMultilevel"/>
    <w:tmpl w:val="CEF41004"/>
    <w:lvl w:ilvl="0" w:tplc="ABE4C9E4">
      <w:start w:val="79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1241AD"/>
    <w:multiLevelType w:val="hybridMultilevel"/>
    <w:tmpl w:val="AB58D1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A00E8A"/>
    <w:multiLevelType w:val="hybridMultilevel"/>
    <w:tmpl w:val="C74A01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FF353A"/>
    <w:multiLevelType w:val="hybridMultilevel"/>
    <w:tmpl w:val="470AC8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171237"/>
    <w:multiLevelType w:val="hybridMultilevel"/>
    <w:tmpl w:val="13BED7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5E94D39"/>
    <w:multiLevelType w:val="hybridMultilevel"/>
    <w:tmpl w:val="55CAB8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9604E2"/>
    <w:multiLevelType w:val="hybridMultilevel"/>
    <w:tmpl w:val="542A4D98"/>
    <w:lvl w:ilvl="0" w:tplc="7102F8B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8FF1C2C"/>
    <w:multiLevelType w:val="hybridMultilevel"/>
    <w:tmpl w:val="93C45CF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1FCB63E8"/>
    <w:multiLevelType w:val="hybridMultilevel"/>
    <w:tmpl w:val="607CFB8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780590"/>
    <w:multiLevelType w:val="hybridMultilevel"/>
    <w:tmpl w:val="2D104806"/>
    <w:lvl w:ilvl="0" w:tplc="F488AF0E">
      <w:start w:val="1"/>
      <w:numFmt w:val="decimal"/>
      <w:lvlText w:val="Bài %1:"/>
      <w:lvlJc w:val="center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A217C9"/>
    <w:multiLevelType w:val="hybridMultilevel"/>
    <w:tmpl w:val="DDC6A0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3355CC"/>
    <w:multiLevelType w:val="hybridMultilevel"/>
    <w:tmpl w:val="C88AD2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F5806FC"/>
    <w:multiLevelType w:val="hybridMultilevel"/>
    <w:tmpl w:val="44CCAD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2633C7C"/>
    <w:multiLevelType w:val="hybridMultilevel"/>
    <w:tmpl w:val="0D34DD2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4044DCE"/>
    <w:multiLevelType w:val="hybridMultilevel"/>
    <w:tmpl w:val="98F8052E"/>
    <w:lvl w:ilvl="0" w:tplc="C72A198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4920751"/>
    <w:multiLevelType w:val="hybridMultilevel"/>
    <w:tmpl w:val="847616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152D1B"/>
    <w:multiLevelType w:val="hybridMultilevel"/>
    <w:tmpl w:val="D62CCE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A103A47"/>
    <w:multiLevelType w:val="hybridMultilevel"/>
    <w:tmpl w:val="8E48D9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E017FB"/>
    <w:multiLevelType w:val="hybridMultilevel"/>
    <w:tmpl w:val="F3D00C66"/>
    <w:lvl w:ilvl="0" w:tplc="E2EE649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5841609"/>
    <w:multiLevelType w:val="hybridMultilevel"/>
    <w:tmpl w:val="AD784E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527AED"/>
    <w:multiLevelType w:val="hybridMultilevel"/>
    <w:tmpl w:val="F77E4448"/>
    <w:lvl w:ilvl="0" w:tplc="50E6F0E4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6" w15:restartNumberingAfterBreak="0">
    <w:nsid w:val="4A7525ED"/>
    <w:multiLevelType w:val="hybridMultilevel"/>
    <w:tmpl w:val="ED7AE6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ABC5524"/>
    <w:multiLevelType w:val="hybridMultilevel"/>
    <w:tmpl w:val="FFBC56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220496"/>
    <w:multiLevelType w:val="hybridMultilevel"/>
    <w:tmpl w:val="A82AFA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8FB58AF"/>
    <w:multiLevelType w:val="hybridMultilevel"/>
    <w:tmpl w:val="82B4C5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2CF5B8F"/>
    <w:multiLevelType w:val="hybridMultilevel"/>
    <w:tmpl w:val="7DFA71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90700FA"/>
    <w:multiLevelType w:val="hybridMultilevel"/>
    <w:tmpl w:val="C2A8283C"/>
    <w:lvl w:ilvl="0" w:tplc="61D499C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AB8506C"/>
    <w:multiLevelType w:val="hybridMultilevel"/>
    <w:tmpl w:val="6CB03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DB04CD"/>
    <w:multiLevelType w:val="hybridMultilevel"/>
    <w:tmpl w:val="3656D6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9A08E9"/>
    <w:multiLevelType w:val="hybridMultilevel"/>
    <w:tmpl w:val="E2EAE14E"/>
    <w:lvl w:ilvl="0" w:tplc="DEF03D7A">
      <w:start w:val="9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09D7F97"/>
    <w:multiLevelType w:val="hybridMultilevel"/>
    <w:tmpl w:val="7908C6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11579F0"/>
    <w:multiLevelType w:val="hybridMultilevel"/>
    <w:tmpl w:val="473E74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3B960CB"/>
    <w:multiLevelType w:val="hybridMultilevel"/>
    <w:tmpl w:val="2C4499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3EE4E94"/>
    <w:multiLevelType w:val="multilevel"/>
    <w:tmpl w:val="0C4279C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020E66"/>
    <w:multiLevelType w:val="hybridMultilevel"/>
    <w:tmpl w:val="8D2ECA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7084A97"/>
    <w:multiLevelType w:val="hybridMultilevel"/>
    <w:tmpl w:val="B90A2A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5503F4"/>
    <w:multiLevelType w:val="hybridMultilevel"/>
    <w:tmpl w:val="1B5CF8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E585679"/>
    <w:multiLevelType w:val="hybridMultilevel"/>
    <w:tmpl w:val="051430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2"/>
  </w:num>
  <w:num w:numId="3">
    <w:abstractNumId w:val="33"/>
  </w:num>
  <w:num w:numId="4">
    <w:abstractNumId w:val="29"/>
  </w:num>
  <w:num w:numId="5">
    <w:abstractNumId w:val="5"/>
  </w:num>
  <w:num w:numId="6">
    <w:abstractNumId w:val="38"/>
  </w:num>
  <w:num w:numId="7">
    <w:abstractNumId w:val="30"/>
  </w:num>
  <w:num w:numId="8">
    <w:abstractNumId w:val="10"/>
  </w:num>
  <w:num w:numId="9">
    <w:abstractNumId w:val="31"/>
  </w:num>
  <w:num w:numId="10">
    <w:abstractNumId w:val="26"/>
  </w:num>
  <w:num w:numId="11">
    <w:abstractNumId w:val="22"/>
  </w:num>
  <w:num w:numId="12">
    <w:abstractNumId w:val="1"/>
  </w:num>
  <w:num w:numId="13">
    <w:abstractNumId w:val="44"/>
  </w:num>
  <w:num w:numId="14">
    <w:abstractNumId w:val="21"/>
  </w:num>
  <w:num w:numId="15">
    <w:abstractNumId w:val="34"/>
  </w:num>
  <w:num w:numId="16">
    <w:abstractNumId w:val="12"/>
  </w:num>
  <w:num w:numId="17">
    <w:abstractNumId w:val="16"/>
  </w:num>
  <w:num w:numId="18">
    <w:abstractNumId w:val="37"/>
  </w:num>
  <w:num w:numId="19">
    <w:abstractNumId w:val="6"/>
  </w:num>
  <w:num w:numId="20">
    <w:abstractNumId w:val="20"/>
  </w:num>
  <w:num w:numId="21">
    <w:abstractNumId w:val="28"/>
  </w:num>
  <w:num w:numId="22">
    <w:abstractNumId w:val="9"/>
  </w:num>
  <w:num w:numId="23">
    <w:abstractNumId w:val="23"/>
  </w:num>
  <w:num w:numId="24">
    <w:abstractNumId w:val="43"/>
  </w:num>
  <w:num w:numId="25">
    <w:abstractNumId w:val="8"/>
  </w:num>
  <w:num w:numId="26">
    <w:abstractNumId w:val="7"/>
  </w:num>
  <w:num w:numId="27">
    <w:abstractNumId w:val="39"/>
  </w:num>
  <w:num w:numId="28">
    <w:abstractNumId w:val="4"/>
  </w:num>
  <w:num w:numId="29">
    <w:abstractNumId w:val="24"/>
  </w:num>
  <w:num w:numId="30">
    <w:abstractNumId w:val="35"/>
  </w:num>
  <w:num w:numId="31">
    <w:abstractNumId w:val="41"/>
  </w:num>
  <w:num w:numId="32">
    <w:abstractNumId w:val="36"/>
  </w:num>
  <w:num w:numId="33">
    <w:abstractNumId w:val="27"/>
  </w:num>
  <w:num w:numId="34">
    <w:abstractNumId w:val="18"/>
  </w:num>
  <w:num w:numId="35">
    <w:abstractNumId w:val="32"/>
  </w:num>
  <w:num w:numId="36">
    <w:abstractNumId w:val="11"/>
  </w:num>
  <w:num w:numId="37">
    <w:abstractNumId w:val="3"/>
  </w:num>
  <w:num w:numId="38">
    <w:abstractNumId w:val="13"/>
  </w:num>
  <w:num w:numId="3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7"/>
  </w:num>
  <w:num w:numId="4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0"/>
  </w:num>
  <w:num w:numId="43">
    <w:abstractNumId w:val="19"/>
  </w:num>
  <w:num w:numId="44">
    <w:abstractNumId w:val="15"/>
  </w:num>
  <w:num w:numId="45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017E"/>
    <w:rsid w:val="00000052"/>
    <w:rsid w:val="00004B09"/>
    <w:rsid w:val="0000617C"/>
    <w:rsid w:val="0001195C"/>
    <w:rsid w:val="00022F40"/>
    <w:rsid w:val="00026D49"/>
    <w:rsid w:val="000324FC"/>
    <w:rsid w:val="0003500B"/>
    <w:rsid w:val="000359D8"/>
    <w:rsid w:val="00043459"/>
    <w:rsid w:val="00045D8C"/>
    <w:rsid w:val="000613F1"/>
    <w:rsid w:val="000754FD"/>
    <w:rsid w:val="0008698F"/>
    <w:rsid w:val="00092F6C"/>
    <w:rsid w:val="00093B7D"/>
    <w:rsid w:val="00094313"/>
    <w:rsid w:val="00094D96"/>
    <w:rsid w:val="00096DCD"/>
    <w:rsid w:val="0009790D"/>
    <w:rsid w:val="000A197C"/>
    <w:rsid w:val="000A6A48"/>
    <w:rsid w:val="000B33D7"/>
    <w:rsid w:val="000B596C"/>
    <w:rsid w:val="000B6C6C"/>
    <w:rsid w:val="000C1B27"/>
    <w:rsid w:val="000C3FF6"/>
    <w:rsid w:val="000C5B9A"/>
    <w:rsid w:val="000D485B"/>
    <w:rsid w:val="000D7E84"/>
    <w:rsid w:val="000E077F"/>
    <w:rsid w:val="000E19CF"/>
    <w:rsid w:val="000E2B5C"/>
    <w:rsid w:val="000F1018"/>
    <w:rsid w:val="001021B6"/>
    <w:rsid w:val="00104FE6"/>
    <w:rsid w:val="001050AD"/>
    <w:rsid w:val="00107BC5"/>
    <w:rsid w:val="00112BEF"/>
    <w:rsid w:val="0011424F"/>
    <w:rsid w:val="0011617A"/>
    <w:rsid w:val="00126F78"/>
    <w:rsid w:val="001309AE"/>
    <w:rsid w:val="00136C95"/>
    <w:rsid w:val="0013736E"/>
    <w:rsid w:val="00140F0F"/>
    <w:rsid w:val="001431D0"/>
    <w:rsid w:val="0015332A"/>
    <w:rsid w:val="00164B73"/>
    <w:rsid w:val="0017350E"/>
    <w:rsid w:val="00183EF6"/>
    <w:rsid w:val="0018675D"/>
    <w:rsid w:val="00197BE6"/>
    <w:rsid w:val="001A2D40"/>
    <w:rsid w:val="001C5043"/>
    <w:rsid w:val="001C549C"/>
    <w:rsid w:val="001C7EF7"/>
    <w:rsid w:val="001E132C"/>
    <w:rsid w:val="001E4FBB"/>
    <w:rsid w:val="00200104"/>
    <w:rsid w:val="0021449F"/>
    <w:rsid w:val="00214A61"/>
    <w:rsid w:val="00216A97"/>
    <w:rsid w:val="0022336E"/>
    <w:rsid w:val="00224DBF"/>
    <w:rsid w:val="00225EAF"/>
    <w:rsid w:val="00233C16"/>
    <w:rsid w:val="002357C2"/>
    <w:rsid w:val="00236E9E"/>
    <w:rsid w:val="00241C0D"/>
    <w:rsid w:val="00250808"/>
    <w:rsid w:val="002519DA"/>
    <w:rsid w:val="00265F1A"/>
    <w:rsid w:val="00267060"/>
    <w:rsid w:val="00267B3F"/>
    <w:rsid w:val="00267D56"/>
    <w:rsid w:val="00286425"/>
    <w:rsid w:val="00295D3A"/>
    <w:rsid w:val="002E1023"/>
    <w:rsid w:val="002E16FD"/>
    <w:rsid w:val="002E7EDD"/>
    <w:rsid w:val="002F5E31"/>
    <w:rsid w:val="0030400F"/>
    <w:rsid w:val="00304F8C"/>
    <w:rsid w:val="00306B02"/>
    <w:rsid w:val="00312FAB"/>
    <w:rsid w:val="00322CCC"/>
    <w:rsid w:val="00322F2E"/>
    <w:rsid w:val="003271CF"/>
    <w:rsid w:val="00334441"/>
    <w:rsid w:val="0033779A"/>
    <w:rsid w:val="003447B4"/>
    <w:rsid w:val="00344934"/>
    <w:rsid w:val="0035649D"/>
    <w:rsid w:val="0036062B"/>
    <w:rsid w:val="00364B75"/>
    <w:rsid w:val="00366E80"/>
    <w:rsid w:val="00373CEB"/>
    <w:rsid w:val="0038389E"/>
    <w:rsid w:val="0038542F"/>
    <w:rsid w:val="00391B19"/>
    <w:rsid w:val="0039267B"/>
    <w:rsid w:val="0039657A"/>
    <w:rsid w:val="003A3049"/>
    <w:rsid w:val="003A71BC"/>
    <w:rsid w:val="003B2C6E"/>
    <w:rsid w:val="003C0FD8"/>
    <w:rsid w:val="003C6321"/>
    <w:rsid w:val="003C6CCB"/>
    <w:rsid w:val="003D0C3B"/>
    <w:rsid w:val="003D43AA"/>
    <w:rsid w:val="003E4CF5"/>
    <w:rsid w:val="003F67BB"/>
    <w:rsid w:val="003F7C51"/>
    <w:rsid w:val="00402683"/>
    <w:rsid w:val="004033A3"/>
    <w:rsid w:val="00407575"/>
    <w:rsid w:val="00412F0A"/>
    <w:rsid w:val="00413D75"/>
    <w:rsid w:val="00420EB3"/>
    <w:rsid w:val="004223C4"/>
    <w:rsid w:val="0043244F"/>
    <w:rsid w:val="00434736"/>
    <w:rsid w:val="00436975"/>
    <w:rsid w:val="004513D7"/>
    <w:rsid w:val="0045514C"/>
    <w:rsid w:val="00457DFD"/>
    <w:rsid w:val="00461164"/>
    <w:rsid w:val="00463340"/>
    <w:rsid w:val="004640A1"/>
    <w:rsid w:val="00464855"/>
    <w:rsid w:val="004660B2"/>
    <w:rsid w:val="004706B7"/>
    <w:rsid w:val="00470F32"/>
    <w:rsid w:val="004917F8"/>
    <w:rsid w:val="00497309"/>
    <w:rsid w:val="004A308E"/>
    <w:rsid w:val="004A3494"/>
    <w:rsid w:val="004A6CDD"/>
    <w:rsid w:val="004A7209"/>
    <w:rsid w:val="004B1A07"/>
    <w:rsid w:val="004B3479"/>
    <w:rsid w:val="004C031C"/>
    <w:rsid w:val="004D0B79"/>
    <w:rsid w:val="004E513E"/>
    <w:rsid w:val="004F3B39"/>
    <w:rsid w:val="004F7E6E"/>
    <w:rsid w:val="00505143"/>
    <w:rsid w:val="00514C7E"/>
    <w:rsid w:val="005174D5"/>
    <w:rsid w:val="005178CE"/>
    <w:rsid w:val="00517970"/>
    <w:rsid w:val="00523358"/>
    <w:rsid w:val="005259F3"/>
    <w:rsid w:val="005264A9"/>
    <w:rsid w:val="00526FC4"/>
    <w:rsid w:val="005340DC"/>
    <w:rsid w:val="00536627"/>
    <w:rsid w:val="00541263"/>
    <w:rsid w:val="0054668C"/>
    <w:rsid w:val="0055770A"/>
    <w:rsid w:val="00563CEA"/>
    <w:rsid w:val="00563E0E"/>
    <w:rsid w:val="005760EC"/>
    <w:rsid w:val="00584769"/>
    <w:rsid w:val="005926B0"/>
    <w:rsid w:val="00596CC9"/>
    <w:rsid w:val="005A5C96"/>
    <w:rsid w:val="005A7CE4"/>
    <w:rsid w:val="005B228B"/>
    <w:rsid w:val="005B416E"/>
    <w:rsid w:val="005B502C"/>
    <w:rsid w:val="005C03A4"/>
    <w:rsid w:val="005D77C7"/>
    <w:rsid w:val="005E2FC7"/>
    <w:rsid w:val="005F306F"/>
    <w:rsid w:val="00601C1C"/>
    <w:rsid w:val="006031A5"/>
    <w:rsid w:val="00603C1E"/>
    <w:rsid w:val="0061227B"/>
    <w:rsid w:val="006142AE"/>
    <w:rsid w:val="00633662"/>
    <w:rsid w:val="00633D96"/>
    <w:rsid w:val="0064157C"/>
    <w:rsid w:val="00647112"/>
    <w:rsid w:val="00666F15"/>
    <w:rsid w:val="00673BBD"/>
    <w:rsid w:val="00674FB9"/>
    <w:rsid w:val="006824B5"/>
    <w:rsid w:val="0068442E"/>
    <w:rsid w:val="00686EB4"/>
    <w:rsid w:val="00697E2D"/>
    <w:rsid w:val="006A3701"/>
    <w:rsid w:val="006A776F"/>
    <w:rsid w:val="006B08D9"/>
    <w:rsid w:val="006B1389"/>
    <w:rsid w:val="006B1AD9"/>
    <w:rsid w:val="006B55EB"/>
    <w:rsid w:val="006B5A57"/>
    <w:rsid w:val="006C4BA7"/>
    <w:rsid w:val="006D05F4"/>
    <w:rsid w:val="006D3683"/>
    <w:rsid w:val="006E1D0D"/>
    <w:rsid w:val="006E4B96"/>
    <w:rsid w:val="006E643E"/>
    <w:rsid w:val="006E672C"/>
    <w:rsid w:val="006F017E"/>
    <w:rsid w:val="006F1D60"/>
    <w:rsid w:val="006F5F39"/>
    <w:rsid w:val="00706E26"/>
    <w:rsid w:val="00720CC7"/>
    <w:rsid w:val="00721E38"/>
    <w:rsid w:val="007256A9"/>
    <w:rsid w:val="00731B50"/>
    <w:rsid w:val="00736641"/>
    <w:rsid w:val="00737B95"/>
    <w:rsid w:val="00740768"/>
    <w:rsid w:val="00744396"/>
    <w:rsid w:val="00746F97"/>
    <w:rsid w:val="00747239"/>
    <w:rsid w:val="007515D3"/>
    <w:rsid w:val="007625B9"/>
    <w:rsid w:val="007648F1"/>
    <w:rsid w:val="00770E38"/>
    <w:rsid w:val="00780520"/>
    <w:rsid w:val="00785FD8"/>
    <w:rsid w:val="007A3BBF"/>
    <w:rsid w:val="007B2AD9"/>
    <w:rsid w:val="007B4EF1"/>
    <w:rsid w:val="007C4554"/>
    <w:rsid w:val="007D2698"/>
    <w:rsid w:val="007E0261"/>
    <w:rsid w:val="007E0620"/>
    <w:rsid w:val="007E0D0B"/>
    <w:rsid w:val="007E4B6A"/>
    <w:rsid w:val="007F0D92"/>
    <w:rsid w:val="007F5596"/>
    <w:rsid w:val="008034A4"/>
    <w:rsid w:val="0082140B"/>
    <w:rsid w:val="00823429"/>
    <w:rsid w:val="00841CD7"/>
    <w:rsid w:val="0084652A"/>
    <w:rsid w:val="0085063B"/>
    <w:rsid w:val="008567CF"/>
    <w:rsid w:val="00864DBB"/>
    <w:rsid w:val="00864E57"/>
    <w:rsid w:val="0087006D"/>
    <w:rsid w:val="008766D9"/>
    <w:rsid w:val="0088007A"/>
    <w:rsid w:val="00891B5B"/>
    <w:rsid w:val="00892070"/>
    <w:rsid w:val="00894C22"/>
    <w:rsid w:val="00895753"/>
    <w:rsid w:val="008969D0"/>
    <w:rsid w:val="00896A1D"/>
    <w:rsid w:val="008A452A"/>
    <w:rsid w:val="008A6876"/>
    <w:rsid w:val="008C2DC3"/>
    <w:rsid w:val="008C7603"/>
    <w:rsid w:val="008D228E"/>
    <w:rsid w:val="008E6AE5"/>
    <w:rsid w:val="008F6D98"/>
    <w:rsid w:val="009029DE"/>
    <w:rsid w:val="00904300"/>
    <w:rsid w:val="00910125"/>
    <w:rsid w:val="00920FC4"/>
    <w:rsid w:val="00927022"/>
    <w:rsid w:val="00930C33"/>
    <w:rsid w:val="00935A45"/>
    <w:rsid w:val="009405B5"/>
    <w:rsid w:val="00941414"/>
    <w:rsid w:val="00944785"/>
    <w:rsid w:val="009471FC"/>
    <w:rsid w:val="009510D5"/>
    <w:rsid w:val="00954482"/>
    <w:rsid w:val="00956F05"/>
    <w:rsid w:val="009730BD"/>
    <w:rsid w:val="00975CCC"/>
    <w:rsid w:val="00977CA3"/>
    <w:rsid w:val="00987ED7"/>
    <w:rsid w:val="00990F23"/>
    <w:rsid w:val="009A5E55"/>
    <w:rsid w:val="009B6BEF"/>
    <w:rsid w:val="009D440E"/>
    <w:rsid w:val="009E061B"/>
    <w:rsid w:val="009E2561"/>
    <w:rsid w:val="009F57FF"/>
    <w:rsid w:val="00A07FC1"/>
    <w:rsid w:val="00A123CE"/>
    <w:rsid w:val="00A16F86"/>
    <w:rsid w:val="00A26F4A"/>
    <w:rsid w:val="00A312D6"/>
    <w:rsid w:val="00A31722"/>
    <w:rsid w:val="00A37C7E"/>
    <w:rsid w:val="00A46C7F"/>
    <w:rsid w:val="00A51967"/>
    <w:rsid w:val="00A52699"/>
    <w:rsid w:val="00A5537A"/>
    <w:rsid w:val="00A55A8C"/>
    <w:rsid w:val="00A57E85"/>
    <w:rsid w:val="00A6151A"/>
    <w:rsid w:val="00A64B86"/>
    <w:rsid w:val="00A7117C"/>
    <w:rsid w:val="00AA7C02"/>
    <w:rsid w:val="00AB16A3"/>
    <w:rsid w:val="00AB6C76"/>
    <w:rsid w:val="00AB7C4E"/>
    <w:rsid w:val="00AC0BCF"/>
    <w:rsid w:val="00AC4856"/>
    <w:rsid w:val="00AC53A9"/>
    <w:rsid w:val="00AD13DF"/>
    <w:rsid w:val="00AD1F96"/>
    <w:rsid w:val="00AE0B41"/>
    <w:rsid w:val="00AE0F87"/>
    <w:rsid w:val="00AF2685"/>
    <w:rsid w:val="00AF3D41"/>
    <w:rsid w:val="00AF4732"/>
    <w:rsid w:val="00AF7752"/>
    <w:rsid w:val="00B0249D"/>
    <w:rsid w:val="00B055BF"/>
    <w:rsid w:val="00B062ED"/>
    <w:rsid w:val="00B13556"/>
    <w:rsid w:val="00B34DB7"/>
    <w:rsid w:val="00B4024F"/>
    <w:rsid w:val="00B45794"/>
    <w:rsid w:val="00B6446D"/>
    <w:rsid w:val="00B72B58"/>
    <w:rsid w:val="00B76C54"/>
    <w:rsid w:val="00BA07F7"/>
    <w:rsid w:val="00BA5F98"/>
    <w:rsid w:val="00BC2BDC"/>
    <w:rsid w:val="00BC6F6C"/>
    <w:rsid w:val="00BD11D5"/>
    <w:rsid w:val="00BD3801"/>
    <w:rsid w:val="00BD5C23"/>
    <w:rsid w:val="00BD7E73"/>
    <w:rsid w:val="00BE5FFF"/>
    <w:rsid w:val="00BF0FEA"/>
    <w:rsid w:val="00BF2647"/>
    <w:rsid w:val="00BF2E8C"/>
    <w:rsid w:val="00BF7566"/>
    <w:rsid w:val="00C0124E"/>
    <w:rsid w:val="00C066F1"/>
    <w:rsid w:val="00C07A97"/>
    <w:rsid w:val="00C14EAB"/>
    <w:rsid w:val="00C15A8B"/>
    <w:rsid w:val="00C15C89"/>
    <w:rsid w:val="00C174D7"/>
    <w:rsid w:val="00C3488D"/>
    <w:rsid w:val="00C35392"/>
    <w:rsid w:val="00C44243"/>
    <w:rsid w:val="00C51BB2"/>
    <w:rsid w:val="00C605AE"/>
    <w:rsid w:val="00C62276"/>
    <w:rsid w:val="00C70E16"/>
    <w:rsid w:val="00C772AC"/>
    <w:rsid w:val="00C90AAC"/>
    <w:rsid w:val="00CA330F"/>
    <w:rsid w:val="00CA3DBF"/>
    <w:rsid w:val="00CB2D53"/>
    <w:rsid w:val="00CC200B"/>
    <w:rsid w:val="00CC33D7"/>
    <w:rsid w:val="00CC37C4"/>
    <w:rsid w:val="00CC5059"/>
    <w:rsid w:val="00CD55A2"/>
    <w:rsid w:val="00CF20FB"/>
    <w:rsid w:val="00D03C83"/>
    <w:rsid w:val="00D13038"/>
    <w:rsid w:val="00D16037"/>
    <w:rsid w:val="00D324B6"/>
    <w:rsid w:val="00D334F4"/>
    <w:rsid w:val="00D44BDA"/>
    <w:rsid w:val="00D564AE"/>
    <w:rsid w:val="00D56B8C"/>
    <w:rsid w:val="00D60A7E"/>
    <w:rsid w:val="00D656E6"/>
    <w:rsid w:val="00D65BC9"/>
    <w:rsid w:val="00D84830"/>
    <w:rsid w:val="00D9345D"/>
    <w:rsid w:val="00D94A40"/>
    <w:rsid w:val="00D963DF"/>
    <w:rsid w:val="00D97643"/>
    <w:rsid w:val="00DA2FCD"/>
    <w:rsid w:val="00DA4271"/>
    <w:rsid w:val="00DA5419"/>
    <w:rsid w:val="00DB2C8D"/>
    <w:rsid w:val="00DB710D"/>
    <w:rsid w:val="00DC461D"/>
    <w:rsid w:val="00DD374A"/>
    <w:rsid w:val="00DD43E0"/>
    <w:rsid w:val="00DE6991"/>
    <w:rsid w:val="00DE6FA2"/>
    <w:rsid w:val="00DF0142"/>
    <w:rsid w:val="00DF2D5C"/>
    <w:rsid w:val="00DF4120"/>
    <w:rsid w:val="00DF6AA7"/>
    <w:rsid w:val="00DF7E12"/>
    <w:rsid w:val="00E00926"/>
    <w:rsid w:val="00E1619F"/>
    <w:rsid w:val="00E17B99"/>
    <w:rsid w:val="00E216F6"/>
    <w:rsid w:val="00E25A0A"/>
    <w:rsid w:val="00E264BD"/>
    <w:rsid w:val="00E26C6E"/>
    <w:rsid w:val="00E30A43"/>
    <w:rsid w:val="00E30F23"/>
    <w:rsid w:val="00E35670"/>
    <w:rsid w:val="00E37171"/>
    <w:rsid w:val="00E43E16"/>
    <w:rsid w:val="00E54D6F"/>
    <w:rsid w:val="00E604BF"/>
    <w:rsid w:val="00E66208"/>
    <w:rsid w:val="00E669CC"/>
    <w:rsid w:val="00E73049"/>
    <w:rsid w:val="00E80A18"/>
    <w:rsid w:val="00E84CC7"/>
    <w:rsid w:val="00E859D1"/>
    <w:rsid w:val="00E90FE4"/>
    <w:rsid w:val="00E95B09"/>
    <w:rsid w:val="00EA0636"/>
    <w:rsid w:val="00EA564D"/>
    <w:rsid w:val="00EB4267"/>
    <w:rsid w:val="00ED3537"/>
    <w:rsid w:val="00ED3655"/>
    <w:rsid w:val="00EE71EC"/>
    <w:rsid w:val="00EE7F35"/>
    <w:rsid w:val="00EF7F5F"/>
    <w:rsid w:val="00F022CE"/>
    <w:rsid w:val="00F02E7B"/>
    <w:rsid w:val="00F036FC"/>
    <w:rsid w:val="00F03BA7"/>
    <w:rsid w:val="00F10793"/>
    <w:rsid w:val="00F27650"/>
    <w:rsid w:val="00F2799E"/>
    <w:rsid w:val="00F35E91"/>
    <w:rsid w:val="00F5582E"/>
    <w:rsid w:val="00F636DD"/>
    <w:rsid w:val="00F76F54"/>
    <w:rsid w:val="00F82700"/>
    <w:rsid w:val="00F90F03"/>
    <w:rsid w:val="00F94C92"/>
    <w:rsid w:val="00FA24AB"/>
    <w:rsid w:val="00FB47D2"/>
    <w:rsid w:val="00FB5E95"/>
    <w:rsid w:val="00FC3AA5"/>
    <w:rsid w:val="00FC3F91"/>
    <w:rsid w:val="00FD7F77"/>
    <w:rsid w:val="00FE1FCD"/>
    <w:rsid w:val="00FE4FA8"/>
    <w:rsid w:val="00FF08B4"/>
    <w:rsid w:val="00FF4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1D45B776"/>
  <w15:docId w15:val="{2FADC29A-D157-4D70-8A7B-91ECA02B01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017E"/>
    <w:rPr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6F017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6F1D60"/>
    <w:pPr>
      <w:keepNext/>
      <w:keepLines/>
      <w:spacing w:before="280" w:after="80" w:line="276" w:lineRule="auto"/>
      <w:outlineLvl w:val="2"/>
    </w:pPr>
    <w:rPr>
      <w:rFonts w:ascii="Times New Roman" w:eastAsia="Times New Roman" w:hAnsi="Times New Roman" w:cs="Times New Roman"/>
      <w:b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F017E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vi-VN"/>
    </w:rPr>
  </w:style>
  <w:style w:type="table" w:styleId="TableGrid">
    <w:name w:val="Table Grid"/>
    <w:aliases w:val="trongbang"/>
    <w:basedOn w:val="TableNormal"/>
    <w:uiPriority w:val="59"/>
    <w:qFormat/>
    <w:rsid w:val="006F017E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6F017E"/>
    <w:pPr>
      <w:ind w:left="720"/>
      <w:contextualSpacing/>
    </w:pPr>
  </w:style>
  <w:style w:type="character" w:styleId="SubtleEmphasis">
    <w:name w:val="Subtle Emphasis"/>
    <w:basedOn w:val="DefaultParagraphFont"/>
    <w:uiPriority w:val="19"/>
    <w:qFormat/>
    <w:rsid w:val="006F017E"/>
    <w:rPr>
      <w:i/>
      <w:iCs/>
      <w:color w:val="404040" w:themeColor="text1" w:themeTint="BF"/>
    </w:rPr>
  </w:style>
  <w:style w:type="paragraph" w:styleId="Header">
    <w:name w:val="header"/>
    <w:basedOn w:val="Normal"/>
    <w:link w:val="HeaderChar"/>
    <w:uiPriority w:val="99"/>
    <w:unhideWhenUsed/>
    <w:qFormat/>
    <w:rsid w:val="00E95B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E95B09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E95B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5B09"/>
    <w:rPr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E73049"/>
    <w:rPr>
      <w:lang w:val="vi-VN"/>
    </w:rPr>
  </w:style>
  <w:style w:type="character" w:customStyle="1" w:styleId="Tableofcontents">
    <w:name w:val="Table of contents_"/>
    <w:link w:val="Tableofcontents1"/>
    <w:locked/>
    <w:rsid w:val="00E7304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E7304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lang w:val="en-US"/>
    </w:rPr>
  </w:style>
  <w:style w:type="character" w:customStyle="1" w:styleId="Bodytext2">
    <w:name w:val="Body text (2)_"/>
    <w:link w:val="Bodytext21"/>
    <w:qFormat/>
    <w:locked/>
    <w:rsid w:val="00E7304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E7304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lang w:val="en-US"/>
    </w:rPr>
  </w:style>
  <w:style w:type="character" w:customStyle="1" w:styleId="Bodytext77">
    <w:name w:val="Body text (77)_"/>
    <w:link w:val="Bodytext770"/>
    <w:locked/>
    <w:rsid w:val="00E7304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E7304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  <w:lang w:val="en-US"/>
    </w:rPr>
  </w:style>
  <w:style w:type="character" w:customStyle="1" w:styleId="Bodytext2Italic">
    <w:name w:val="Body text (2) + Italic"/>
    <w:rsid w:val="00E7304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E7304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E7304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E7304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E73049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4A6CDD"/>
    <w:pPr>
      <w:tabs>
        <w:tab w:val="center" w:pos="5080"/>
        <w:tab w:val="right" w:pos="9640"/>
      </w:tabs>
      <w:spacing w:before="120" w:after="120" w:line="240" w:lineRule="auto"/>
      <w:ind w:left="540"/>
      <w:jc w:val="both"/>
    </w:pPr>
    <w:rPr>
      <w:rFonts w:ascii="Times New Roman" w:eastAsia="Calibri" w:hAnsi="Times New Roman" w:cs="Times New Roman"/>
      <w:bCs/>
      <w:sz w:val="24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A6CDD"/>
    <w:rPr>
      <w:rFonts w:ascii="Times New Roman" w:eastAsia="Calibri" w:hAnsi="Times New Roman" w:cs="Times New Roman"/>
      <w:bCs/>
      <w:sz w:val="24"/>
      <w:szCs w:val="24"/>
    </w:rPr>
  </w:style>
  <w:style w:type="paragraph" w:customStyle="1" w:styleId="Mu">
    <w:name w:val="Mẫu"/>
    <w:basedOn w:val="ListParagraph"/>
    <w:link w:val="MuChar"/>
    <w:qFormat/>
    <w:rsid w:val="00EE71EC"/>
    <w:pPr>
      <w:numPr>
        <w:numId w:val="5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EE71EC"/>
    <w:rPr>
      <w:rFonts w:ascii="Palatino Linotype" w:eastAsia="Arial" w:hAnsi="Palatino Linotype" w:cs="Times New Roman"/>
      <w:lang w:val="vi-VN"/>
    </w:rPr>
  </w:style>
  <w:style w:type="character" w:customStyle="1" w:styleId="Bodytext6">
    <w:name w:val="Body text (6)_"/>
    <w:link w:val="Bodytext61"/>
    <w:locked/>
    <w:rsid w:val="00EE71EC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EE71EC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  <w:lang w:val="en-US"/>
    </w:rPr>
  </w:style>
  <w:style w:type="character" w:customStyle="1" w:styleId="Bodytext6Exact">
    <w:name w:val="Body text (6) Exact"/>
    <w:rsid w:val="00EE71EC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EE71EC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EE71EC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styleId="NormalWeb">
    <w:name w:val="Normal (Web)"/>
    <w:basedOn w:val="Normal"/>
    <w:uiPriority w:val="99"/>
    <w:unhideWhenUsed/>
    <w:rsid w:val="007443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zh-CN"/>
    </w:rPr>
  </w:style>
  <w:style w:type="paragraph" w:customStyle="1" w:styleId="Bodytext20">
    <w:name w:val="Body text (2)"/>
    <w:basedOn w:val="Normal"/>
    <w:qFormat/>
    <w:rsid w:val="00744396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lang w:val="en-US"/>
    </w:rPr>
  </w:style>
  <w:style w:type="character" w:customStyle="1" w:styleId="Tablecaption">
    <w:name w:val="Table caption_"/>
    <w:basedOn w:val="DefaultParagraphFont"/>
    <w:link w:val="Tablecaption0"/>
    <w:locked/>
    <w:rsid w:val="00744396"/>
    <w:rPr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744396"/>
    <w:pPr>
      <w:widowControl w:val="0"/>
      <w:shd w:val="clear" w:color="auto" w:fill="FFFFFF"/>
      <w:spacing w:after="0" w:line="382" w:lineRule="exact"/>
      <w:ind w:hanging="600"/>
      <w:jc w:val="both"/>
    </w:pPr>
    <w:rPr>
      <w:lang w:val="en-US"/>
    </w:rPr>
  </w:style>
  <w:style w:type="character" w:customStyle="1" w:styleId="Bodytext285pt">
    <w:name w:val="Body text (2) + 8.5 pt"/>
    <w:basedOn w:val="Bodytext2"/>
    <w:rsid w:val="00744396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styleId="Hyperlink">
    <w:name w:val="Hyperlink"/>
    <w:uiPriority w:val="99"/>
    <w:unhideWhenUsed/>
    <w:rsid w:val="00267B3F"/>
    <w:rPr>
      <w:color w:val="0563C1"/>
      <w:u w:val="single"/>
    </w:rPr>
  </w:style>
  <w:style w:type="character" w:customStyle="1" w:styleId="UnresolvedMention1">
    <w:name w:val="Unresolved Mention1"/>
    <w:uiPriority w:val="99"/>
    <w:semiHidden/>
    <w:unhideWhenUsed/>
    <w:rsid w:val="00267B3F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7B3F"/>
    <w:pPr>
      <w:spacing w:after="0" w:line="240" w:lineRule="auto"/>
    </w:pPr>
    <w:rPr>
      <w:rFonts w:ascii="Tahoma" w:eastAsia="Arial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B3F"/>
    <w:rPr>
      <w:rFonts w:ascii="Tahoma" w:eastAsia="Arial" w:hAnsi="Tahoma" w:cs="Tahoma"/>
      <w:sz w:val="16"/>
      <w:szCs w:val="16"/>
      <w:lang w:val="vi-VN"/>
    </w:rPr>
  </w:style>
  <w:style w:type="paragraph" w:styleId="BodyText3">
    <w:name w:val="Body Text 3"/>
    <w:basedOn w:val="Normal"/>
    <w:link w:val="BodyText3Char"/>
    <w:rsid w:val="00514C7E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514C7E"/>
    <w:rPr>
      <w:rFonts w:ascii="Times New Roman" w:eastAsia="Times New Roman" w:hAnsi="Times New Roman" w:cs="Times New Roman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405B5"/>
    <w:rPr>
      <w:color w:val="808080"/>
    </w:rPr>
  </w:style>
  <w:style w:type="character" w:styleId="Strong">
    <w:name w:val="Strong"/>
    <w:basedOn w:val="DefaultParagraphFont"/>
    <w:uiPriority w:val="22"/>
    <w:qFormat/>
    <w:rsid w:val="00AF7752"/>
    <w:rPr>
      <w:b/>
      <w:bCs/>
    </w:rPr>
  </w:style>
  <w:style w:type="table" w:customStyle="1" w:styleId="ListTable7Colorful-Accent31">
    <w:name w:val="List Table 7 Colorful - Accent 31"/>
    <w:basedOn w:val="TableNormal"/>
    <w:uiPriority w:val="52"/>
    <w:rsid w:val="00BD11D5"/>
    <w:pPr>
      <w:spacing w:after="0" w:line="240" w:lineRule="auto"/>
    </w:pPr>
    <w:rPr>
      <w:rFonts w:ascii="Times New Roman" w:hAnsi="Times New Roman" w:cs="Times New Roman"/>
      <w:color w:val="7B7B7B" w:themeColor="accent3" w:themeShade="BF"/>
      <w:sz w:val="26"/>
      <w:szCs w:val="20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NoSpacing">
    <w:name w:val="No Spacing"/>
    <w:uiPriority w:val="1"/>
    <w:qFormat/>
    <w:rsid w:val="00780520"/>
    <w:pPr>
      <w:spacing w:after="0" w:line="240" w:lineRule="auto"/>
    </w:pPr>
    <w:rPr>
      <w:rFonts w:ascii="Times New Roman" w:hAnsi="Times New Roman" w:cs="Times New Roman"/>
      <w:sz w:val="26"/>
      <w:szCs w:val="20"/>
    </w:rPr>
  </w:style>
  <w:style w:type="table" w:customStyle="1" w:styleId="TableGrid1">
    <w:name w:val="Table Grid1"/>
    <w:basedOn w:val="TableNormal"/>
    <w:uiPriority w:val="59"/>
    <w:qFormat/>
    <w:rsid w:val="00D03C83"/>
    <w:pPr>
      <w:spacing w:after="0" w:line="240" w:lineRule="auto"/>
    </w:pPr>
    <w:rPr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semiHidden/>
    <w:qFormat/>
    <w:rsid w:val="006F1D60"/>
    <w:rPr>
      <w:rFonts w:ascii="Times New Roman" w:eastAsia="Times New Roman" w:hAnsi="Times New Roman" w:cs="Times New Roman"/>
      <w:b/>
      <w:sz w:val="28"/>
      <w:szCs w:val="28"/>
    </w:rPr>
  </w:style>
  <w:style w:type="paragraph" w:customStyle="1" w:styleId="msolistparagraph0">
    <w:name w:val="msolistparagraph"/>
    <w:basedOn w:val="Normal"/>
    <w:uiPriority w:val="99"/>
    <w:qFormat/>
    <w:rsid w:val="008F6D98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8"/>
      <w:lang w:val="en-US"/>
    </w:rPr>
  </w:style>
  <w:style w:type="character" w:customStyle="1" w:styleId="Bodytext12">
    <w:name w:val="Body text (12)_"/>
    <w:basedOn w:val="DefaultParagraphFont"/>
    <w:link w:val="Bodytext120"/>
    <w:locked/>
    <w:rsid w:val="00461164"/>
    <w:rPr>
      <w:rFonts w:ascii="Segoe UI" w:eastAsia="Segoe UI" w:hAnsi="Segoe UI" w:cs="Segoe UI"/>
      <w:i/>
      <w:iCs/>
      <w:shd w:val="clear" w:color="auto" w:fill="FFFFFF"/>
    </w:rPr>
  </w:style>
  <w:style w:type="paragraph" w:customStyle="1" w:styleId="Bodytext120">
    <w:name w:val="Body text (12)"/>
    <w:basedOn w:val="Normal"/>
    <w:link w:val="Bodytext12"/>
    <w:rsid w:val="00461164"/>
    <w:pPr>
      <w:widowControl w:val="0"/>
      <w:shd w:val="clear" w:color="auto" w:fill="FFFFFF"/>
      <w:spacing w:before="420" w:after="0" w:line="0" w:lineRule="atLeast"/>
      <w:jc w:val="right"/>
    </w:pPr>
    <w:rPr>
      <w:rFonts w:ascii="Segoe UI" w:eastAsia="Segoe UI" w:hAnsi="Segoe UI" w:cs="Segoe UI"/>
      <w:i/>
      <w:iCs/>
      <w:lang w:val="en-US"/>
    </w:rPr>
  </w:style>
  <w:style w:type="character" w:customStyle="1" w:styleId="Bodytext1213pt">
    <w:name w:val="Body text (12) + 13 pt"/>
    <w:basedOn w:val="Bodytext12"/>
    <w:rsid w:val="00461164"/>
    <w:rPr>
      <w:rFonts w:ascii="Segoe UI" w:eastAsia="Segoe UI" w:hAnsi="Segoe UI" w:cs="Segoe UI"/>
      <w:i/>
      <w:i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paragraph" w:customStyle="1" w:styleId="Normal0">
    <w:name w:val="Normal_0"/>
    <w:qFormat/>
    <w:rsid w:val="009B6BEF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82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97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75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11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8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94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6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68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8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4.bin"/><Relationship Id="rId324" Type="http://schemas.openxmlformats.org/officeDocument/2006/relationships/oleObject" Target="embeddings/oleObject174.bin"/><Relationship Id="rId366" Type="http://schemas.openxmlformats.org/officeDocument/2006/relationships/image" Target="media/image160.wmf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21.bin"/><Relationship Id="rId433" Type="http://schemas.openxmlformats.org/officeDocument/2006/relationships/oleObject" Target="embeddings/oleObject239.bin"/><Relationship Id="rId268" Type="http://schemas.openxmlformats.org/officeDocument/2006/relationships/image" Target="media/image119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47.wmf"/><Relationship Id="rId377" Type="http://schemas.openxmlformats.org/officeDocument/2006/relationships/oleObject" Target="embeddings/oleObject20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27.bin"/><Relationship Id="rId402" Type="http://schemas.openxmlformats.org/officeDocument/2006/relationships/oleObject" Target="embeddings/oleObject222.bin"/><Relationship Id="rId279" Type="http://schemas.openxmlformats.org/officeDocument/2006/relationships/oleObject" Target="embeddings/oleObject148.bin"/><Relationship Id="rId444" Type="http://schemas.openxmlformats.org/officeDocument/2006/relationships/image" Target="media/image193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0.wmf"/><Relationship Id="rId304" Type="http://schemas.openxmlformats.org/officeDocument/2006/relationships/image" Target="media/image136.wmf"/><Relationship Id="rId346" Type="http://schemas.openxmlformats.org/officeDocument/2006/relationships/oleObject" Target="embeddings/oleObject188.bin"/><Relationship Id="rId388" Type="http://schemas.openxmlformats.org/officeDocument/2006/relationships/oleObject" Target="embeddings/oleObject214.bin"/><Relationship Id="rId85" Type="http://schemas.openxmlformats.org/officeDocument/2006/relationships/image" Target="media/image38.wmf"/><Relationship Id="rId150" Type="http://schemas.openxmlformats.org/officeDocument/2006/relationships/image" Target="media/image65.wmf"/><Relationship Id="rId192" Type="http://schemas.openxmlformats.org/officeDocument/2006/relationships/oleObject" Target="embeddings/oleObject103.bin"/><Relationship Id="rId206" Type="http://schemas.openxmlformats.org/officeDocument/2006/relationships/image" Target="media/image90.wmf"/><Relationship Id="rId413" Type="http://schemas.openxmlformats.org/officeDocument/2006/relationships/image" Target="media/image179.wmf"/><Relationship Id="rId248" Type="http://schemas.openxmlformats.org/officeDocument/2006/relationships/image" Target="media/image10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39.wmf"/><Relationship Id="rId357" Type="http://schemas.openxmlformats.org/officeDocument/2006/relationships/oleObject" Target="embeddings/oleObject195.bin"/><Relationship Id="rId54" Type="http://schemas.openxmlformats.org/officeDocument/2006/relationships/image" Target="media/image23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69.wmf"/><Relationship Id="rId217" Type="http://schemas.openxmlformats.org/officeDocument/2006/relationships/oleObject" Target="embeddings/oleObject116.bin"/><Relationship Id="rId399" Type="http://schemas.openxmlformats.org/officeDocument/2006/relationships/oleObject" Target="embeddings/oleObject220.bin"/><Relationship Id="rId259" Type="http://schemas.openxmlformats.org/officeDocument/2006/relationships/oleObject" Target="embeddings/oleObject138.bin"/><Relationship Id="rId424" Type="http://schemas.openxmlformats.org/officeDocument/2006/relationships/oleObject" Target="embeddings/oleObject23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image" Target="media/image120.wmf"/><Relationship Id="rId326" Type="http://schemas.openxmlformats.org/officeDocument/2006/relationships/oleObject" Target="embeddings/oleObject176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61.wmf"/><Relationship Id="rId172" Type="http://schemas.openxmlformats.org/officeDocument/2006/relationships/oleObject" Target="embeddings/oleObject91.bin"/><Relationship Id="rId228" Type="http://schemas.openxmlformats.org/officeDocument/2006/relationships/oleObject" Target="embeddings/oleObject122.bin"/><Relationship Id="rId435" Type="http://schemas.openxmlformats.org/officeDocument/2006/relationships/oleObject" Target="embeddings/oleObject240.bin"/><Relationship Id="rId281" Type="http://schemas.openxmlformats.org/officeDocument/2006/relationships/oleObject" Target="embeddings/oleObject149.bin"/><Relationship Id="rId337" Type="http://schemas.openxmlformats.org/officeDocument/2006/relationships/oleObject" Target="embeddings/oleObject183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08.bin"/><Relationship Id="rId7" Type="http://schemas.openxmlformats.org/officeDocument/2006/relationships/endnotes" Target="endnotes.xml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28.bin"/><Relationship Id="rId390" Type="http://schemas.openxmlformats.org/officeDocument/2006/relationships/oleObject" Target="embeddings/oleObject215.bin"/><Relationship Id="rId404" Type="http://schemas.openxmlformats.org/officeDocument/2006/relationships/oleObject" Target="embeddings/oleObject223.bin"/><Relationship Id="rId446" Type="http://schemas.openxmlformats.org/officeDocument/2006/relationships/image" Target="media/image194.wmf"/><Relationship Id="rId250" Type="http://schemas.openxmlformats.org/officeDocument/2006/relationships/image" Target="media/image110.wmf"/><Relationship Id="rId292" Type="http://schemas.openxmlformats.org/officeDocument/2006/relationships/image" Target="media/image131.wmf"/><Relationship Id="rId306" Type="http://schemas.openxmlformats.org/officeDocument/2006/relationships/oleObject" Target="embeddings/oleObject163.bin"/><Relationship Id="rId45" Type="http://schemas.openxmlformats.org/officeDocument/2006/relationships/oleObject" Target="embeddings/oleObject1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52.wmf"/><Relationship Id="rId152" Type="http://schemas.openxmlformats.org/officeDocument/2006/relationships/image" Target="media/image66.wmf"/><Relationship Id="rId194" Type="http://schemas.openxmlformats.org/officeDocument/2006/relationships/oleObject" Target="embeddings/oleObject104.bin"/><Relationship Id="rId208" Type="http://schemas.openxmlformats.org/officeDocument/2006/relationships/image" Target="media/image91.wmf"/><Relationship Id="rId415" Type="http://schemas.openxmlformats.org/officeDocument/2006/relationships/image" Target="media/image180.wmf"/><Relationship Id="rId261" Type="http://schemas.openxmlformats.org/officeDocument/2006/relationships/oleObject" Target="embeddings/oleObject139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image" Target="media/image140.wmf"/><Relationship Id="rId359" Type="http://schemas.openxmlformats.org/officeDocument/2006/relationships/oleObject" Target="embeddings/oleObject196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63" Type="http://schemas.openxmlformats.org/officeDocument/2006/relationships/image" Target="media/image70.wmf"/><Relationship Id="rId219" Type="http://schemas.openxmlformats.org/officeDocument/2006/relationships/image" Target="media/image95.wmf"/><Relationship Id="rId370" Type="http://schemas.openxmlformats.org/officeDocument/2006/relationships/image" Target="media/image162.wmf"/><Relationship Id="rId426" Type="http://schemas.openxmlformats.org/officeDocument/2006/relationships/oleObject" Target="embeddings/oleObject235.bin"/><Relationship Id="rId230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1.wmf"/><Relationship Id="rId328" Type="http://schemas.openxmlformats.org/officeDocument/2006/relationships/oleObject" Target="embeddings/oleObject178.bin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92.bin"/><Relationship Id="rId381" Type="http://schemas.openxmlformats.org/officeDocument/2006/relationships/image" Target="media/image165.wmf"/><Relationship Id="rId241" Type="http://schemas.openxmlformats.org/officeDocument/2006/relationships/oleObject" Target="embeddings/oleObject129.bin"/><Relationship Id="rId437" Type="http://schemas.openxmlformats.org/officeDocument/2006/relationships/oleObject" Target="embeddings/oleObject241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0.bin"/><Relationship Id="rId339" Type="http://schemas.openxmlformats.org/officeDocument/2006/relationships/oleObject" Target="embeddings/oleObject184.bin"/><Relationship Id="rId78" Type="http://schemas.openxmlformats.org/officeDocument/2006/relationships/image" Target="media/image35.wmf"/><Relationship Id="rId101" Type="http://schemas.openxmlformats.org/officeDocument/2006/relationships/image" Target="media/image45.wmf"/><Relationship Id="rId143" Type="http://schemas.openxmlformats.org/officeDocument/2006/relationships/image" Target="media/image63.wmf"/><Relationship Id="rId185" Type="http://schemas.openxmlformats.org/officeDocument/2006/relationships/oleObject" Target="embeddings/oleObject99.bin"/><Relationship Id="rId350" Type="http://schemas.openxmlformats.org/officeDocument/2006/relationships/image" Target="media/image153.wmf"/><Relationship Id="rId406" Type="http://schemas.openxmlformats.org/officeDocument/2006/relationships/oleObject" Target="embeddings/oleObject22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392" Type="http://schemas.openxmlformats.org/officeDocument/2006/relationships/oleObject" Target="embeddings/oleObject216.bin"/><Relationship Id="rId448" Type="http://schemas.openxmlformats.org/officeDocument/2006/relationships/oleObject" Target="embeddings/oleObject247.bin"/><Relationship Id="rId252" Type="http://schemas.openxmlformats.org/officeDocument/2006/relationships/image" Target="media/image111.wmf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5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54" Type="http://schemas.openxmlformats.org/officeDocument/2006/relationships/image" Target="media/image67.wmf"/><Relationship Id="rId361" Type="http://schemas.openxmlformats.org/officeDocument/2006/relationships/oleObject" Target="embeddings/oleObject197.bin"/><Relationship Id="rId196" Type="http://schemas.openxmlformats.org/officeDocument/2006/relationships/image" Target="media/image85.wmf"/><Relationship Id="rId417" Type="http://schemas.openxmlformats.org/officeDocument/2006/relationships/oleObject" Target="embeddings/oleObject230.bin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263" Type="http://schemas.openxmlformats.org/officeDocument/2006/relationships/oleObject" Target="embeddings/oleObject140.bin"/><Relationship Id="rId319" Type="http://schemas.openxmlformats.org/officeDocument/2006/relationships/image" Target="media/image141.wmf"/><Relationship Id="rId58" Type="http://schemas.openxmlformats.org/officeDocument/2006/relationships/image" Target="media/image25.wmf"/><Relationship Id="rId123" Type="http://schemas.openxmlformats.org/officeDocument/2006/relationships/image" Target="media/image56.wmf"/><Relationship Id="rId330" Type="http://schemas.openxmlformats.org/officeDocument/2006/relationships/oleObject" Target="embeddings/oleObject179.bin"/><Relationship Id="rId165" Type="http://schemas.openxmlformats.org/officeDocument/2006/relationships/image" Target="media/image71.wmf"/><Relationship Id="rId372" Type="http://schemas.openxmlformats.org/officeDocument/2006/relationships/oleObject" Target="embeddings/oleObject203.bin"/><Relationship Id="rId428" Type="http://schemas.openxmlformats.org/officeDocument/2006/relationships/oleObject" Target="embeddings/oleObject236.bin"/><Relationship Id="rId232" Type="http://schemas.openxmlformats.org/officeDocument/2006/relationships/image" Target="media/image101.wmf"/><Relationship Id="rId274" Type="http://schemas.openxmlformats.org/officeDocument/2006/relationships/image" Target="media/image122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3.bin"/><Relationship Id="rId341" Type="http://schemas.openxmlformats.org/officeDocument/2006/relationships/oleObject" Target="embeddings/oleObject185.bin"/><Relationship Id="rId383" Type="http://schemas.openxmlformats.org/officeDocument/2006/relationships/image" Target="media/image166.wmf"/><Relationship Id="rId439" Type="http://schemas.openxmlformats.org/officeDocument/2006/relationships/oleObject" Target="embeddings/oleObject242.bin"/><Relationship Id="rId201" Type="http://schemas.openxmlformats.org/officeDocument/2006/relationships/oleObject" Target="embeddings/oleObject107.bin"/><Relationship Id="rId243" Type="http://schemas.openxmlformats.org/officeDocument/2006/relationships/oleObject" Target="embeddings/oleObject130.bin"/><Relationship Id="rId285" Type="http://schemas.openxmlformats.org/officeDocument/2006/relationships/oleObject" Target="embeddings/oleObject151.bin"/><Relationship Id="rId450" Type="http://schemas.openxmlformats.org/officeDocument/2006/relationships/fontTable" Target="fontTable.xml"/><Relationship Id="rId38" Type="http://schemas.openxmlformats.org/officeDocument/2006/relationships/image" Target="media/image16.wmf"/><Relationship Id="rId103" Type="http://schemas.openxmlformats.org/officeDocument/2006/relationships/image" Target="media/image46.wmf"/><Relationship Id="rId310" Type="http://schemas.openxmlformats.org/officeDocument/2006/relationships/image" Target="media/image137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5.bin"/><Relationship Id="rId187" Type="http://schemas.openxmlformats.org/officeDocument/2006/relationships/image" Target="media/image80.wmf"/><Relationship Id="rId352" Type="http://schemas.openxmlformats.org/officeDocument/2006/relationships/oleObject" Target="embeddings/oleObject192.bin"/><Relationship Id="rId394" Type="http://schemas.openxmlformats.org/officeDocument/2006/relationships/image" Target="media/image170.wmf"/><Relationship Id="rId408" Type="http://schemas.openxmlformats.org/officeDocument/2006/relationships/oleObject" Target="embeddings/oleObject225.bin"/><Relationship Id="rId212" Type="http://schemas.openxmlformats.org/officeDocument/2006/relationships/image" Target="media/image93.wmf"/><Relationship Id="rId254" Type="http://schemas.openxmlformats.org/officeDocument/2006/relationships/image" Target="media/image1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96" Type="http://schemas.openxmlformats.org/officeDocument/2006/relationships/image" Target="media/image133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82.bin"/><Relationship Id="rId198" Type="http://schemas.openxmlformats.org/officeDocument/2006/relationships/image" Target="media/image86.wmf"/><Relationship Id="rId321" Type="http://schemas.openxmlformats.org/officeDocument/2006/relationships/image" Target="media/image142.wmf"/><Relationship Id="rId363" Type="http://schemas.openxmlformats.org/officeDocument/2006/relationships/oleObject" Target="embeddings/oleObject198.bin"/><Relationship Id="rId419" Type="http://schemas.openxmlformats.org/officeDocument/2006/relationships/oleObject" Target="embeddings/oleObject231.bin"/><Relationship Id="rId223" Type="http://schemas.openxmlformats.org/officeDocument/2006/relationships/image" Target="media/image97.wmf"/><Relationship Id="rId430" Type="http://schemas.openxmlformats.org/officeDocument/2006/relationships/image" Target="media/image186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41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67.bin"/><Relationship Id="rId332" Type="http://schemas.openxmlformats.org/officeDocument/2006/relationships/oleObject" Target="embeddings/oleObject180.bin"/><Relationship Id="rId353" Type="http://schemas.openxmlformats.org/officeDocument/2006/relationships/image" Target="media/image154.wmf"/><Relationship Id="rId374" Type="http://schemas.openxmlformats.org/officeDocument/2006/relationships/image" Target="media/image163.wmf"/><Relationship Id="rId395" Type="http://schemas.openxmlformats.org/officeDocument/2006/relationships/oleObject" Target="embeddings/oleObject218.bin"/><Relationship Id="rId409" Type="http://schemas.openxmlformats.org/officeDocument/2006/relationships/image" Target="media/image177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3.bin"/><Relationship Id="rId234" Type="http://schemas.openxmlformats.org/officeDocument/2006/relationships/image" Target="media/image102.wmf"/><Relationship Id="rId420" Type="http://schemas.openxmlformats.org/officeDocument/2006/relationships/image" Target="media/image18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6.bin"/><Relationship Id="rId276" Type="http://schemas.openxmlformats.org/officeDocument/2006/relationships/image" Target="media/image123.wmf"/><Relationship Id="rId297" Type="http://schemas.openxmlformats.org/officeDocument/2006/relationships/oleObject" Target="embeddings/oleObject157.bin"/><Relationship Id="rId441" Type="http://schemas.openxmlformats.org/officeDocument/2006/relationships/oleObject" Target="embeddings/oleObject243.bin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0.bin"/><Relationship Id="rId322" Type="http://schemas.openxmlformats.org/officeDocument/2006/relationships/oleObject" Target="embeddings/oleObject173.bin"/><Relationship Id="rId343" Type="http://schemas.openxmlformats.org/officeDocument/2006/relationships/image" Target="media/image150.wmf"/><Relationship Id="rId364" Type="http://schemas.openxmlformats.org/officeDocument/2006/relationships/image" Target="media/image15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1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1.bin"/><Relationship Id="rId266" Type="http://schemas.openxmlformats.org/officeDocument/2006/relationships/image" Target="media/image118.wmf"/><Relationship Id="rId287" Type="http://schemas.openxmlformats.org/officeDocument/2006/relationships/oleObject" Target="embeddings/oleObject152.bin"/><Relationship Id="rId410" Type="http://schemas.openxmlformats.org/officeDocument/2006/relationships/oleObject" Target="embeddings/oleObject226.bin"/><Relationship Id="rId431" Type="http://schemas.openxmlformats.org/officeDocument/2006/relationships/oleObject" Target="embeddings/oleObject238.bin"/><Relationship Id="rId30" Type="http://schemas.openxmlformats.org/officeDocument/2006/relationships/image" Target="media/image12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68.bin"/><Relationship Id="rId333" Type="http://schemas.openxmlformats.org/officeDocument/2006/relationships/image" Target="media/image146.wmf"/><Relationship Id="rId354" Type="http://schemas.openxmlformats.org/officeDocument/2006/relationships/oleObject" Target="embeddings/oleObject19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image" Target="media/image81.wmf"/><Relationship Id="rId375" Type="http://schemas.openxmlformats.org/officeDocument/2006/relationships/oleObject" Target="embeddings/oleObject205.bin"/><Relationship Id="rId396" Type="http://schemas.openxmlformats.org/officeDocument/2006/relationships/image" Target="media/image171.wmf"/><Relationship Id="rId3" Type="http://schemas.openxmlformats.org/officeDocument/2006/relationships/styles" Target="style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26.bin"/><Relationship Id="rId256" Type="http://schemas.openxmlformats.org/officeDocument/2006/relationships/image" Target="media/image113.wmf"/><Relationship Id="rId277" Type="http://schemas.openxmlformats.org/officeDocument/2006/relationships/oleObject" Target="embeddings/oleObject147.bin"/><Relationship Id="rId298" Type="http://schemas.openxmlformats.org/officeDocument/2006/relationships/image" Target="media/image134.wmf"/><Relationship Id="rId400" Type="http://schemas.openxmlformats.org/officeDocument/2006/relationships/oleObject" Target="embeddings/oleObject221.bin"/><Relationship Id="rId421" Type="http://schemas.openxmlformats.org/officeDocument/2006/relationships/oleObject" Target="embeddings/oleObject232.bin"/><Relationship Id="rId442" Type="http://schemas.openxmlformats.org/officeDocument/2006/relationships/image" Target="media/image192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68.wmf"/><Relationship Id="rId302" Type="http://schemas.openxmlformats.org/officeDocument/2006/relationships/image" Target="media/image135.wmf"/><Relationship Id="rId323" Type="http://schemas.openxmlformats.org/officeDocument/2006/relationships/image" Target="media/image143.wmf"/><Relationship Id="rId344" Type="http://schemas.openxmlformats.org/officeDocument/2006/relationships/oleObject" Target="embeddings/oleObject18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199.bin"/><Relationship Id="rId386" Type="http://schemas.openxmlformats.org/officeDocument/2006/relationships/oleObject" Target="embeddings/oleObject213.bin"/><Relationship Id="rId190" Type="http://schemas.openxmlformats.org/officeDocument/2006/relationships/oleObject" Target="embeddings/oleObject102.bin"/><Relationship Id="rId204" Type="http://schemas.openxmlformats.org/officeDocument/2006/relationships/image" Target="media/image89.wmf"/><Relationship Id="rId225" Type="http://schemas.openxmlformats.org/officeDocument/2006/relationships/image" Target="media/image98.wmf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2.bin"/><Relationship Id="rId288" Type="http://schemas.openxmlformats.org/officeDocument/2006/relationships/image" Target="media/image129.wmf"/><Relationship Id="rId411" Type="http://schemas.openxmlformats.org/officeDocument/2006/relationships/image" Target="media/image178.wmf"/><Relationship Id="rId432" Type="http://schemas.openxmlformats.org/officeDocument/2006/relationships/image" Target="media/image18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image" Target="media/image13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4.wmf"/><Relationship Id="rId169" Type="http://schemas.openxmlformats.org/officeDocument/2006/relationships/image" Target="media/image73.wmf"/><Relationship Id="rId334" Type="http://schemas.openxmlformats.org/officeDocument/2006/relationships/oleObject" Target="embeddings/oleObject181.bin"/><Relationship Id="rId355" Type="http://schemas.openxmlformats.org/officeDocument/2006/relationships/oleObject" Target="embeddings/oleObject194.bin"/><Relationship Id="rId376" Type="http://schemas.openxmlformats.org/officeDocument/2006/relationships/image" Target="media/image164.wmf"/><Relationship Id="rId397" Type="http://schemas.openxmlformats.org/officeDocument/2006/relationships/oleObject" Target="embeddings/oleObject219.bin"/><Relationship Id="rId4" Type="http://schemas.openxmlformats.org/officeDocument/2006/relationships/settings" Target="settings.xml"/><Relationship Id="rId180" Type="http://schemas.openxmlformats.org/officeDocument/2006/relationships/image" Target="media/image77.wmf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3.wmf"/><Relationship Id="rId257" Type="http://schemas.openxmlformats.org/officeDocument/2006/relationships/oleObject" Target="embeddings/oleObject137.bin"/><Relationship Id="rId278" Type="http://schemas.openxmlformats.org/officeDocument/2006/relationships/image" Target="media/image124.wmf"/><Relationship Id="rId401" Type="http://schemas.openxmlformats.org/officeDocument/2006/relationships/image" Target="media/image173.wmf"/><Relationship Id="rId422" Type="http://schemas.openxmlformats.org/officeDocument/2006/relationships/oleObject" Target="embeddings/oleObject233.bin"/><Relationship Id="rId443" Type="http://schemas.openxmlformats.org/officeDocument/2006/relationships/oleObject" Target="embeddings/oleObject244.bin"/><Relationship Id="rId303" Type="http://schemas.openxmlformats.org/officeDocument/2006/relationships/oleObject" Target="embeddings/oleObject161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2.wmf"/><Relationship Id="rId345" Type="http://schemas.openxmlformats.org/officeDocument/2006/relationships/image" Target="media/image151.wmf"/><Relationship Id="rId387" Type="http://schemas.openxmlformats.org/officeDocument/2006/relationships/image" Target="media/image167.wmf"/><Relationship Id="rId191" Type="http://schemas.openxmlformats.org/officeDocument/2006/relationships/image" Target="media/image82.wmf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2.bin"/><Relationship Id="rId412" Type="http://schemas.openxmlformats.org/officeDocument/2006/relationships/oleObject" Target="embeddings/oleObject227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69.bin"/><Relationship Id="rId356" Type="http://schemas.openxmlformats.org/officeDocument/2006/relationships/image" Target="media/image155.wmf"/><Relationship Id="rId398" Type="http://schemas.openxmlformats.org/officeDocument/2006/relationships/image" Target="media/image172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5.bin"/><Relationship Id="rId423" Type="http://schemas.openxmlformats.org/officeDocument/2006/relationships/image" Target="media/image183.wmf"/><Relationship Id="rId258" Type="http://schemas.openxmlformats.org/officeDocument/2006/relationships/image" Target="media/image114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200.bin"/><Relationship Id="rId171" Type="http://schemas.openxmlformats.org/officeDocument/2006/relationships/image" Target="media/image74.wmf"/><Relationship Id="rId227" Type="http://schemas.openxmlformats.org/officeDocument/2006/relationships/image" Target="media/image99.wmf"/><Relationship Id="rId269" Type="http://schemas.openxmlformats.org/officeDocument/2006/relationships/oleObject" Target="embeddings/oleObject143.bin"/><Relationship Id="rId434" Type="http://schemas.openxmlformats.org/officeDocument/2006/relationships/image" Target="media/image188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280" Type="http://schemas.openxmlformats.org/officeDocument/2006/relationships/image" Target="media/image125.wmf"/><Relationship Id="rId336" Type="http://schemas.openxmlformats.org/officeDocument/2006/relationships/oleObject" Target="embeddings/oleObject182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78.wmf"/><Relationship Id="rId378" Type="http://schemas.openxmlformats.org/officeDocument/2006/relationships/oleObject" Target="embeddings/oleObject207.bin"/><Relationship Id="rId403" Type="http://schemas.openxmlformats.org/officeDocument/2006/relationships/image" Target="media/image174.wmf"/><Relationship Id="rId6" Type="http://schemas.openxmlformats.org/officeDocument/2006/relationships/footnotes" Target="footnotes.xml"/><Relationship Id="rId238" Type="http://schemas.openxmlformats.org/officeDocument/2006/relationships/image" Target="media/image104.wmf"/><Relationship Id="rId445" Type="http://schemas.openxmlformats.org/officeDocument/2006/relationships/oleObject" Target="embeddings/oleObject245.bin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89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9.bin"/><Relationship Id="rId389" Type="http://schemas.openxmlformats.org/officeDocument/2006/relationships/image" Target="media/image168.wmf"/><Relationship Id="rId193" Type="http://schemas.openxmlformats.org/officeDocument/2006/relationships/image" Target="media/image83.wmf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3.bin"/><Relationship Id="rId414" Type="http://schemas.openxmlformats.org/officeDocument/2006/relationships/oleObject" Target="embeddings/oleObject22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15.wmf"/><Relationship Id="rId316" Type="http://schemas.openxmlformats.org/officeDocument/2006/relationships/oleObject" Target="embeddings/oleObject170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56.wmf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7.bin"/><Relationship Id="rId425" Type="http://schemas.openxmlformats.org/officeDocument/2006/relationships/image" Target="media/image184.wmf"/><Relationship Id="rId271" Type="http://schemas.openxmlformats.org/officeDocument/2006/relationships/oleObject" Target="embeddings/oleObject144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7.bin"/><Relationship Id="rId369" Type="http://schemas.openxmlformats.org/officeDocument/2006/relationships/oleObject" Target="embeddings/oleObject201.bin"/><Relationship Id="rId173" Type="http://schemas.openxmlformats.org/officeDocument/2006/relationships/image" Target="media/image75.wmf"/><Relationship Id="rId229" Type="http://schemas.openxmlformats.org/officeDocument/2006/relationships/image" Target="media/image100.wmf"/><Relationship Id="rId380" Type="http://schemas.openxmlformats.org/officeDocument/2006/relationships/oleObject" Target="embeddings/oleObject209.bin"/><Relationship Id="rId436" Type="http://schemas.openxmlformats.org/officeDocument/2006/relationships/image" Target="media/image189.wmf"/><Relationship Id="rId240" Type="http://schemas.openxmlformats.org/officeDocument/2006/relationships/image" Target="media/image10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26.wmf"/><Relationship Id="rId338" Type="http://schemas.openxmlformats.org/officeDocument/2006/relationships/image" Target="media/image148.wmf"/><Relationship Id="rId8" Type="http://schemas.openxmlformats.org/officeDocument/2006/relationships/image" Target="media/image1.wmf"/><Relationship Id="rId142" Type="http://schemas.openxmlformats.org/officeDocument/2006/relationships/oleObject" Target="embeddings/oleObject73.bin"/><Relationship Id="rId184" Type="http://schemas.openxmlformats.org/officeDocument/2006/relationships/image" Target="media/image79.wmf"/><Relationship Id="rId391" Type="http://schemas.openxmlformats.org/officeDocument/2006/relationships/image" Target="media/image169.wmf"/><Relationship Id="rId405" Type="http://schemas.openxmlformats.org/officeDocument/2006/relationships/image" Target="media/image175.wmf"/><Relationship Id="rId447" Type="http://schemas.openxmlformats.org/officeDocument/2006/relationships/oleObject" Target="embeddings/oleObject246.bin"/><Relationship Id="rId251" Type="http://schemas.openxmlformats.org/officeDocument/2006/relationships/oleObject" Target="embeddings/oleObject134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4.bin"/><Relationship Id="rId349" Type="http://schemas.openxmlformats.org/officeDocument/2006/relationships/oleObject" Target="embeddings/oleObject19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53" Type="http://schemas.openxmlformats.org/officeDocument/2006/relationships/oleObject" Target="embeddings/oleObject80.bin"/><Relationship Id="rId195" Type="http://schemas.openxmlformats.org/officeDocument/2006/relationships/image" Target="media/image84.png"/><Relationship Id="rId209" Type="http://schemas.openxmlformats.org/officeDocument/2006/relationships/oleObject" Target="embeddings/oleObject111.bin"/><Relationship Id="rId360" Type="http://schemas.openxmlformats.org/officeDocument/2006/relationships/image" Target="media/image157.wmf"/><Relationship Id="rId416" Type="http://schemas.openxmlformats.org/officeDocument/2006/relationships/oleObject" Target="embeddings/oleObject229.bin"/><Relationship Id="rId220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6.wmf"/><Relationship Id="rId318" Type="http://schemas.openxmlformats.org/officeDocument/2006/relationships/oleObject" Target="embeddings/oleObject171.bin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02.bin"/><Relationship Id="rId427" Type="http://schemas.openxmlformats.org/officeDocument/2006/relationships/image" Target="media/image18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4.bin"/><Relationship Id="rId273" Type="http://schemas.openxmlformats.org/officeDocument/2006/relationships/oleObject" Target="embeddings/oleObject145.bin"/><Relationship Id="rId329" Type="http://schemas.openxmlformats.org/officeDocument/2006/relationships/image" Target="media/image144.wmf"/><Relationship Id="rId68" Type="http://schemas.openxmlformats.org/officeDocument/2006/relationships/image" Target="media/image30.wmf"/><Relationship Id="rId133" Type="http://schemas.openxmlformats.org/officeDocument/2006/relationships/image" Target="media/image60.wmf"/><Relationship Id="rId175" Type="http://schemas.openxmlformats.org/officeDocument/2006/relationships/image" Target="media/image76.wmf"/><Relationship Id="rId340" Type="http://schemas.openxmlformats.org/officeDocument/2006/relationships/image" Target="media/image149.wmf"/><Relationship Id="rId200" Type="http://schemas.openxmlformats.org/officeDocument/2006/relationships/image" Target="media/image87.wmf"/><Relationship Id="rId382" Type="http://schemas.openxmlformats.org/officeDocument/2006/relationships/oleObject" Target="embeddings/oleObject210.bin"/><Relationship Id="rId438" Type="http://schemas.openxmlformats.org/officeDocument/2006/relationships/image" Target="media/image190.wmf"/><Relationship Id="rId242" Type="http://schemas.openxmlformats.org/officeDocument/2006/relationships/image" Target="media/image106.wmf"/><Relationship Id="rId284" Type="http://schemas.openxmlformats.org/officeDocument/2006/relationships/image" Target="media/image12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91.bin"/><Relationship Id="rId393" Type="http://schemas.openxmlformats.org/officeDocument/2006/relationships/oleObject" Target="embeddings/oleObject217.bin"/><Relationship Id="rId407" Type="http://schemas.openxmlformats.org/officeDocument/2006/relationships/image" Target="media/image176.wmf"/><Relationship Id="rId449" Type="http://schemas.openxmlformats.org/officeDocument/2006/relationships/footer" Target="footer1.xml"/><Relationship Id="rId211" Type="http://schemas.openxmlformats.org/officeDocument/2006/relationships/oleObject" Target="embeddings/oleObject112.bin"/><Relationship Id="rId253" Type="http://schemas.openxmlformats.org/officeDocument/2006/relationships/oleObject" Target="embeddings/oleObject135.bin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6.bin"/><Relationship Id="rId48" Type="http://schemas.openxmlformats.org/officeDocument/2006/relationships/image" Target="media/image20.wmf"/><Relationship Id="rId113" Type="http://schemas.openxmlformats.org/officeDocument/2006/relationships/image" Target="media/image51.wmf"/><Relationship Id="rId320" Type="http://schemas.openxmlformats.org/officeDocument/2006/relationships/oleObject" Target="embeddings/oleObject172.bin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5.bin"/><Relationship Id="rId362" Type="http://schemas.openxmlformats.org/officeDocument/2006/relationships/image" Target="media/image158.wmf"/><Relationship Id="rId418" Type="http://schemas.openxmlformats.org/officeDocument/2006/relationships/image" Target="media/image181.wmf"/><Relationship Id="rId222" Type="http://schemas.openxmlformats.org/officeDocument/2006/relationships/oleObject" Target="embeddings/oleObject119.bin"/><Relationship Id="rId264" Type="http://schemas.openxmlformats.org/officeDocument/2006/relationships/image" Target="media/image117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8.bin"/><Relationship Id="rId331" Type="http://schemas.openxmlformats.org/officeDocument/2006/relationships/image" Target="media/image145.wmf"/><Relationship Id="rId373" Type="http://schemas.openxmlformats.org/officeDocument/2006/relationships/oleObject" Target="embeddings/oleObject204.bin"/><Relationship Id="rId429" Type="http://schemas.openxmlformats.org/officeDocument/2006/relationships/oleObject" Target="embeddings/oleObject23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5.bin"/><Relationship Id="rId440" Type="http://schemas.openxmlformats.org/officeDocument/2006/relationships/image" Target="media/image191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46.bin"/><Relationship Id="rId300" Type="http://schemas.openxmlformats.org/officeDocument/2006/relationships/oleObject" Target="embeddings/oleObject159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94.bin"/><Relationship Id="rId342" Type="http://schemas.openxmlformats.org/officeDocument/2006/relationships/oleObject" Target="embeddings/oleObject186.bin"/><Relationship Id="rId384" Type="http://schemas.openxmlformats.org/officeDocument/2006/relationships/oleObject" Target="embeddings/oleObject211.bin"/><Relationship Id="rId202" Type="http://schemas.openxmlformats.org/officeDocument/2006/relationships/image" Target="media/image88.wmf"/><Relationship Id="rId244" Type="http://schemas.openxmlformats.org/officeDocument/2006/relationships/image" Target="media/image107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28.wmf"/><Relationship Id="rId4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67BB5F-09D9-4E13-B744-E56DC70DE3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728</Words>
  <Characters>9852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an Hoa;  0942014265</dc:title>
  <dc:subject/>
  <dc:creator>21AK22</dc:creator>
  <cp:keywords>Toan Hoa; 0942014265</cp:keywords>
  <dc:description>Toan Hoa;  0942014265</dc:description>
  <cp:lastModifiedBy>nguyen van tien [gv]</cp:lastModifiedBy>
  <cp:revision>Toan Hoa;  0942014265</cp:revision>
  <dcterms:created xsi:type="dcterms:W3CDTF">2024-06-12T03:22:00Z</dcterms:created>
  <dcterms:modified xsi:type="dcterms:W3CDTF">2024-06-25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